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B874E0" w14:textId="77777777" w:rsidR="00280E0F" w:rsidRDefault="00280E0F" w:rsidP="00280E0F">
      <w:pPr>
        <w:pStyle w:val="Psectionheading"/>
      </w:pPr>
      <w:r>
        <w:t>Multiple-choice section – choose the correct answer</w:t>
      </w:r>
      <w:bookmarkStart w:id="0" w:name="_GoBack"/>
      <w:bookmarkEnd w:id="0"/>
    </w:p>
    <w:p w14:paraId="17687DC2" w14:textId="77777777" w:rsidR="00280E0F" w:rsidRDefault="00280E0F" w:rsidP="00280E0F">
      <w:pPr>
        <w:pStyle w:val="Pquestionheadingmc1stafterhead"/>
      </w:pPr>
      <w:r>
        <w:t>Question 1</w:t>
      </w:r>
      <w:r>
        <w:tab/>
      </w:r>
      <w:r w:rsidR="003F3A41">
        <w:t>[1.</w:t>
      </w:r>
      <w:r>
        <w:t>1</w:t>
      </w:r>
      <w:r w:rsidRPr="00DF7F34">
        <w:t>]</w:t>
      </w:r>
    </w:p>
    <w:p w14:paraId="1EAD40CA" w14:textId="77777777" w:rsidR="00D144E1" w:rsidRPr="006F14E6" w:rsidRDefault="00D144E1" w:rsidP="00B146CA">
      <w:pPr>
        <w:pStyle w:val="Pquestiontextmainstem"/>
      </w:pPr>
      <w:r w:rsidRPr="006F14E6">
        <w:t>The solution to the equation 7 – </w:t>
      </w:r>
      <w:r w:rsidRPr="006F14E6">
        <w:rPr>
          <w:position w:val="-24"/>
        </w:rPr>
        <w:object w:dxaOrig="340" w:dyaOrig="620" w14:anchorId="508B4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29.9pt" o:ole="">
            <v:imagedata r:id="rId9" o:title=""/>
          </v:shape>
          <o:OLEObject Type="Embed" ProgID="Equation.DSMT4" ShapeID="_x0000_i1025" DrawAspect="Content" ObjectID="_1538835710" r:id="rId10"/>
        </w:object>
      </w:r>
      <w:r w:rsidRPr="006F14E6">
        <w:t> = -3 is:</w:t>
      </w:r>
    </w:p>
    <w:p w14:paraId="779B3988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F14E6">
        <w:t>5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F14E6">
        <w:t>-6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F14E6">
        <w:t>-4.8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F14E6">
        <w:t>12</w:t>
      </w:r>
    </w:p>
    <w:p w14:paraId="4AEFA9E1" w14:textId="77777777" w:rsidR="00625908" w:rsidRPr="006F14E6" w:rsidRDefault="00625908" w:rsidP="00B146CA">
      <w:pPr>
        <w:pStyle w:val="Pquestiontextmcqoptions"/>
      </w:pPr>
    </w:p>
    <w:p w14:paraId="18FB006F" w14:textId="77777777" w:rsidR="00280E0F" w:rsidRDefault="00280E0F" w:rsidP="00280E0F">
      <w:pPr>
        <w:pStyle w:val="Pquestionheadingmc"/>
      </w:pPr>
      <w:r>
        <w:t>Question 2</w:t>
      </w:r>
      <w:r>
        <w:tab/>
      </w:r>
      <w:r w:rsidR="003F3A41">
        <w:t>[1.</w:t>
      </w:r>
      <w:r>
        <w:t>1</w:t>
      </w:r>
      <w:r w:rsidRPr="00DF7F34">
        <w:t>]</w:t>
      </w:r>
    </w:p>
    <w:p w14:paraId="704C56B2" w14:textId="77777777" w:rsidR="00D144E1" w:rsidRPr="006F14E6" w:rsidRDefault="00D144E1" w:rsidP="00B146CA">
      <w:pPr>
        <w:pStyle w:val="Pquestiontextmainstem"/>
      </w:pPr>
      <w:r w:rsidRPr="006F14E6">
        <w:t>The solution to the equation 5(</w:t>
      </w:r>
      <w:r w:rsidRPr="006220CA">
        <w:rPr>
          <w:rStyle w:val="Cmathsexpressions"/>
        </w:rPr>
        <w:t>a</w:t>
      </w:r>
      <w:r w:rsidRPr="006F14E6">
        <w:t xml:space="preserve"> – 2) = 3(</w:t>
      </w:r>
      <w:r w:rsidRPr="006220CA">
        <w:rPr>
          <w:rStyle w:val="Cmathsexpressions"/>
        </w:rPr>
        <w:t>a</w:t>
      </w:r>
      <w:r w:rsidRPr="006F14E6">
        <w:t xml:space="preserve"> + 2) is:</w:t>
      </w:r>
    </w:p>
    <w:p w14:paraId="3BA6E998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F14E6">
        <w:t>2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F14E6">
        <w:t>8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F14E6">
        <w:t>6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F14E6">
        <w:t>-2</w:t>
      </w:r>
    </w:p>
    <w:p w14:paraId="6754FBAC" w14:textId="77777777" w:rsidR="00625908" w:rsidRPr="006F14E6" w:rsidRDefault="00625908" w:rsidP="00B146CA">
      <w:pPr>
        <w:pStyle w:val="Pquestiontextmcqoptions"/>
      </w:pPr>
    </w:p>
    <w:p w14:paraId="0D5C3AAC" w14:textId="77777777" w:rsidR="00280E0F" w:rsidRDefault="00280E0F" w:rsidP="00280E0F">
      <w:pPr>
        <w:pStyle w:val="Pquestionheadingmc"/>
      </w:pPr>
      <w:r>
        <w:t>Question 3</w:t>
      </w:r>
      <w:r>
        <w:tab/>
      </w:r>
      <w:r w:rsidR="003F3A41">
        <w:t>[1.</w:t>
      </w:r>
      <w:r>
        <w:t>2</w:t>
      </w:r>
      <w:r w:rsidRPr="00DF7F34">
        <w:t>]</w:t>
      </w:r>
    </w:p>
    <w:p w14:paraId="264392C8" w14:textId="77777777" w:rsidR="00D144E1" w:rsidRPr="006F14E6" w:rsidRDefault="00D144E1" w:rsidP="00B146CA">
      <w:pPr>
        <w:pStyle w:val="Pquestiontextmainstem"/>
      </w:pPr>
      <w:r w:rsidRPr="006F14E6">
        <w:t>The gradient of the equation 4</w:t>
      </w:r>
      <w:r w:rsidRPr="006220CA">
        <w:rPr>
          <w:rStyle w:val="Cmathsexpressions"/>
        </w:rPr>
        <w:t>x</w:t>
      </w:r>
      <w:r w:rsidRPr="006F14E6">
        <w:t xml:space="preserve"> – 2</w:t>
      </w:r>
      <w:r w:rsidRPr="006220CA">
        <w:rPr>
          <w:rStyle w:val="Cmathsexpressions"/>
        </w:rPr>
        <w:t>y</w:t>
      </w:r>
      <w:r w:rsidRPr="006F14E6">
        <w:t xml:space="preserve"> = 8 is:</w:t>
      </w:r>
    </w:p>
    <w:p w14:paraId="0962C246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F14E6">
        <w:t>4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F14E6">
        <w:t>8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F14E6">
        <w:t>2</w:t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F14E6">
        <w:tab/>
      </w:r>
      <w:r w:rsidRPr="006220CA">
        <w:rPr>
          <w:rStyle w:val="Cquestionpartlabelbold"/>
        </w:rPr>
        <w:t>D</w:t>
      </w:r>
      <w:r w:rsidR="006220CA">
        <w:tab/>
      </w:r>
      <w:r w:rsidRPr="006F14E6">
        <w:rPr>
          <w:position w:val="-24"/>
        </w:rPr>
        <w:object w:dxaOrig="240" w:dyaOrig="620" w14:anchorId="096FB3D9">
          <v:shape id="_x0000_i1026" type="#_x0000_t75" style="width:12.15pt;height:29.9pt" o:ole="">
            <v:imagedata r:id="rId11" o:title=""/>
          </v:shape>
          <o:OLEObject Type="Embed" ProgID="Equation.DSMT4" ShapeID="_x0000_i1026" DrawAspect="Content" ObjectID="_1538835711" r:id="rId12"/>
        </w:object>
      </w:r>
    </w:p>
    <w:p w14:paraId="4247D4A5" w14:textId="77777777" w:rsidR="00625908" w:rsidRPr="006F14E6" w:rsidRDefault="00625908" w:rsidP="00B146CA">
      <w:pPr>
        <w:pStyle w:val="Pquestiontextmcqoptions"/>
      </w:pPr>
    </w:p>
    <w:p w14:paraId="2CC3B313" w14:textId="77777777" w:rsidR="00280E0F" w:rsidRDefault="00280E0F" w:rsidP="00280E0F">
      <w:pPr>
        <w:pStyle w:val="Pquestionheadingmc"/>
      </w:pPr>
      <w:r>
        <w:t>Question 4</w:t>
      </w:r>
      <w:r>
        <w:tab/>
      </w:r>
      <w:r w:rsidR="003F3A41">
        <w:t>[1.</w:t>
      </w:r>
      <w:r>
        <w:t>2</w:t>
      </w:r>
      <w:r w:rsidRPr="00DF7F34">
        <w:t>]</w:t>
      </w:r>
    </w:p>
    <w:p w14:paraId="6AB9A9DB" w14:textId="77777777" w:rsidR="00D144E1" w:rsidRPr="006F14E6" w:rsidRDefault="00D144E1" w:rsidP="00B146CA">
      <w:pPr>
        <w:pStyle w:val="Pquestiontextmainstem"/>
      </w:pPr>
      <w:r w:rsidRPr="006F14E6">
        <w:t xml:space="preserve">The gradient of the line with equation </w:t>
      </w:r>
      <w:r w:rsidRPr="006220CA">
        <w:rPr>
          <w:rStyle w:val="Cmathsexpressions"/>
        </w:rPr>
        <w:t>x</w:t>
      </w:r>
      <w:r w:rsidRPr="006F14E6">
        <w:t xml:space="preserve"> = 7 is:</w:t>
      </w:r>
    </w:p>
    <w:p w14:paraId="6FB61B1C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F14E6">
        <w:t>undefined</w:t>
      </w:r>
      <w:r w:rsidRPr="006F14E6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F14E6">
        <w:t>7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F14E6">
        <w:t>1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F14E6">
        <w:t>0</w:t>
      </w:r>
    </w:p>
    <w:p w14:paraId="58B58BA4" w14:textId="77777777" w:rsidR="00625908" w:rsidRPr="006F14E6" w:rsidRDefault="00625908" w:rsidP="00B146CA">
      <w:pPr>
        <w:pStyle w:val="Pquestiontextmcqoptions"/>
      </w:pPr>
    </w:p>
    <w:p w14:paraId="383AF83C" w14:textId="77777777" w:rsidR="00280E0F" w:rsidRDefault="00280E0F" w:rsidP="00280E0F">
      <w:pPr>
        <w:pStyle w:val="Pquestionheadingmc"/>
      </w:pPr>
      <w:r>
        <w:t>Question 5</w:t>
      </w:r>
      <w:r>
        <w:tab/>
      </w:r>
      <w:r w:rsidR="003F3A41">
        <w:t>[1.</w:t>
      </w:r>
      <w:r>
        <w:t>3</w:t>
      </w:r>
      <w:r w:rsidRPr="00DF7F34">
        <w:t>]</w:t>
      </w:r>
    </w:p>
    <w:p w14:paraId="4951E166" w14:textId="77777777" w:rsidR="00D144E1" w:rsidRPr="006F14E6" w:rsidRDefault="008A675A" w:rsidP="00B146CA">
      <w:pPr>
        <w:pStyle w:val="Pquestiontextmainstem"/>
      </w:pPr>
      <w:r>
        <w:t xml:space="preserve">The </w:t>
      </w:r>
      <w:r w:rsidR="00D144E1" w:rsidRPr="006F14E6">
        <w:t xml:space="preserve">equation of a linear graph with a </w:t>
      </w:r>
      <w:r w:rsidR="00D144E1" w:rsidRPr="006220CA">
        <w:rPr>
          <w:rStyle w:val="Cmathsexpressions"/>
        </w:rPr>
        <w:t>y</w:t>
      </w:r>
      <w:r w:rsidR="00D144E1" w:rsidRPr="006F14E6">
        <w:t>-intercept of 5 and a gradient of -</w:t>
      </w:r>
      <w:r w:rsidR="00D144E1" w:rsidRPr="006F14E6">
        <w:rPr>
          <w:position w:val="-24"/>
        </w:rPr>
        <w:object w:dxaOrig="240" w:dyaOrig="620" w14:anchorId="1D534800">
          <v:shape id="_x0000_i1027" type="#_x0000_t75" style="width:12.15pt;height:29.9pt" o:ole="">
            <v:imagedata r:id="rId13" o:title=""/>
          </v:shape>
          <o:OLEObject Type="Embed" ProgID="Equation.DSMT4" ShapeID="_x0000_i1027" DrawAspect="Content" ObjectID="_1538835712" r:id="rId14"/>
        </w:object>
      </w:r>
      <w:r w:rsidR="00D144E1" w:rsidRPr="006F14E6">
        <w:t xml:space="preserve"> is:</w:t>
      </w:r>
    </w:p>
    <w:p w14:paraId="6540EA75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F14E6">
        <w:t>3</w:t>
      </w:r>
      <w:r w:rsidRPr="006220CA">
        <w:rPr>
          <w:rStyle w:val="Cmathsexpressions"/>
        </w:rPr>
        <w:t>y</w:t>
      </w:r>
      <w:r w:rsidRPr="006F14E6">
        <w:t xml:space="preserve"> = 2</w:t>
      </w:r>
      <w:r w:rsidRPr="006220CA">
        <w:rPr>
          <w:rStyle w:val="Cmathsexpressions"/>
        </w:rPr>
        <w:t>x</w:t>
      </w:r>
      <w:r w:rsidRPr="006F14E6">
        <w:t xml:space="preserve"> + 15</w:t>
      </w:r>
      <w:r w:rsidRPr="006F14E6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220CA">
        <w:rPr>
          <w:rStyle w:val="Cmathsexpressions"/>
        </w:rPr>
        <w:t>y</w:t>
      </w:r>
      <w:r w:rsidRPr="006F14E6">
        <w:t xml:space="preserve"> + 5 = -</w:t>
      </w:r>
      <w:r w:rsidRPr="006F14E6">
        <w:rPr>
          <w:position w:val="-24"/>
        </w:rPr>
        <w:object w:dxaOrig="240" w:dyaOrig="620" w14:anchorId="1EFDFC5F">
          <v:shape id="_x0000_i1028" type="#_x0000_t75" style="width:12.15pt;height:29.9pt" o:ole="">
            <v:imagedata r:id="rId15" o:title=""/>
          </v:shape>
          <o:OLEObject Type="Embed" ProgID="Equation.DSMT4" ShapeID="_x0000_i1028" DrawAspect="Content" ObjectID="_1538835713" r:id="rId16"/>
        </w:object>
      </w:r>
      <w:r w:rsidRPr="006220CA">
        <w:rPr>
          <w:rStyle w:val="Cmathsexpressions"/>
        </w:rPr>
        <w:t>x</w:t>
      </w:r>
      <w:r w:rsidR="006220CA">
        <w:rPr>
          <w:rStyle w:val="Cmathsexpressions"/>
        </w:rPr>
        <w:tab/>
      </w:r>
      <w:r w:rsidR="006220CA">
        <w:rPr>
          <w:rStyle w:val="Cmathsexpressions"/>
        </w:rPr>
        <w:tab/>
      </w:r>
      <w:r w:rsidR="006220CA">
        <w:rPr>
          <w:rStyle w:val="Cmathsexpressions"/>
        </w:rPr>
        <w:tab/>
      </w:r>
      <w:r w:rsidRPr="006220CA">
        <w:rPr>
          <w:rStyle w:val="Cquestionpartlabelbold"/>
        </w:rPr>
        <w:t>C</w:t>
      </w:r>
      <w:r w:rsidR="006220CA">
        <w:tab/>
      </w:r>
      <w:r w:rsidRPr="006F14E6">
        <w:t>3</w:t>
      </w:r>
      <w:r w:rsidRPr="006220CA">
        <w:rPr>
          <w:rStyle w:val="Cmathsexpressions"/>
        </w:rPr>
        <w:t>y</w:t>
      </w:r>
      <w:r w:rsidRPr="006F14E6">
        <w:t xml:space="preserve"> + 15</w:t>
      </w:r>
      <w:r w:rsidRPr="006220CA">
        <w:rPr>
          <w:rStyle w:val="Cmathsexpressions"/>
        </w:rPr>
        <w:t>x</w:t>
      </w:r>
      <w:r w:rsidRPr="006F14E6">
        <w:t xml:space="preserve"> = -2</w:t>
      </w:r>
      <w:r w:rsidRPr="006F14E6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F14E6">
        <w:t>2</w:t>
      </w:r>
      <w:r w:rsidRPr="006220CA">
        <w:rPr>
          <w:rStyle w:val="Cmathsexpressions"/>
        </w:rPr>
        <w:t>x</w:t>
      </w:r>
      <w:r w:rsidRPr="006F14E6">
        <w:t xml:space="preserve"> + 3</w:t>
      </w:r>
      <w:r w:rsidRPr="006220CA">
        <w:rPr>
          <w:rStyle w:val="Cmathsexpressions"/>
        </w:rPr>
        <w:t>y</w:t>
      </w:r>
      <w:r w:rsidRPr="006F14E6">
        <w:t xml:space="preserve"> = 15</w:t>
      </w:r>
    </w:p>
    <w:p w14:paraId="47BAFA47" w14:textId="77777777" w:rsidR="00625908" w:rsidRPr="006F14E6" w:rsidRDefault="00625908" w:rsidP="00B146CA">
      <w:pPr>
        <w:pStyle w:val="Pquestiontextmcqoptions"/>
      </w:pPr>
    </w:p>
    <w:p w14:paraId="066F73A2" w14:textId="77777777" w:rsidR="00280E0F" w:rsidRDefault="00280E0F" w:rsidP="00280E0F">
      <w:pPr>
        <w:pStyle w:val="Pquestionheadingmc"/>
      </w:pPr>
      <w:r>
        <w:t>Question 6</w:t>
      </w:r>
      <w:r>
        <w:tab/>
      </w:r>
      <w:r w:rsidR="003F3A41">
        <w:t>[1.</w:t>
      </w:r>
      <w:r>
        <w:t>4</w:t>
      </w:r>
      <w:r w:rsidRPr="00DF7F34">
        <w:t>]</w:t>
      </w:r>
    </w:p>
    <w:p w14:paraId="7CB3BB41" w14:textId="4C365B48" w:rsidR="00D144E1" w:rsidRPr="006F14E6" w:rsidRDefault="00D144E1" w:rsidP="00B146CA">
      <w:pPr>
        <w:pStyle w:val="Pquestiontextmainstem"/>
      </w:pPr>
      <w:r w:rsidRPr="006F14E6">
        <w:t xml:space="preserve">The line </w:t>
      </w:r>
      <w:r w:rsidR="005009BB">
        <w:t>that</w:t>
      </w:r>
      <w:r w:rsidRPr="006F14E6">
        <w:t xml:space="preserve"> is parallel to the line with the equation </w:t>
      </w:r>
      <w:r w:rsidR="00625908">
        <w:rPr>
          <w:rStyle w:val="Cmathsexpressions"/>
        </w:rPr>
        <w:t>y</w:t>
      </w:r>
      <w:r w:rsidR="00625908" w:rsidRPr="00625908">
        <w:rPr>
          <w:rStyle w:val="Cmathsexpressions"/>
          <w:i w:val="0"/>
        </w:rPr>
        <w:t xml:space="preserve"> = </w:t>
      </w:r>
      <w:r w:rsidR="00625908">
        <w:rPr>
          <w:rStyle w:val="Cmathsexpressions"/>
          <w:i w:val="0"/>
        </w:rPr>
        <w:t>-2</w:t>
      </w:r>
      <w:r w:rsidR="00625908">
        <w:rPr>
          <w:rStyle w:val="Cmathsexpressions"/>
        </w:rPr>
        <w:t>x</w:t>
      </w:r>
      <w:r w:rsidR="00625908" w:rsidRPr="00625908">
        <w:rPr>
          <w:rStyle w:val="Cmathsexpressions"/>
          <w:i w:val="0"/>
        </w:rPr>
        <w:t xml:space="preserve"> + </w:t>
      </w:r>
      <w:r w:rsidR="00625908">
        <w:rPr>
          <w:rStyle w:val="Cmathsexpressions"/>
          <w:i w:val="0"/>
        </w:rPr>
        <w:t>1</w:t>
      </w:r>
      <w:r w:rsidRPr="006F14E6">
        <w:t xml:space="preserve"> is:</w:t>
      </w:r>
    </w:p>
    <w:p w14:paraId="1623AFAA" w14:textId="226846FF" w:rsidR="00D144E1" w:rsidRDefault="00D144E1" w:rsidP="00B146CA">
      <w:pPr>
        <w:pStyle w:val="Pquestiontextmcqoptions"/>
        <w:rPr>
          <w:rStyle w:val="Cmathsexpressions"/>
          <w:i w:val="0"/>
        </w:rPr>
      </w:pPr>
      <w:r w:rsidRPr="006220CA">
        <w:rPr>
          <w:rStyle w:val="Cquestionpartlabelbold"/>
        </w:rPr>
        <w:t>A</w:t>
      </w:r>
      <w:r w:rsidR="006220CA">
        <w:tab/>
      </w:r>
      <w:r w:rsidR="00625908">
        <w:rPr>
          <w:rStyle w:val="Cmathsexpressions"/>
          <w:i w:val="0"/>
        </w:rPr>
        <w:t>2</w:t>
      </w:r>
      <w:r w:rsidR="00625908">
        <w:rPr>
          <w:rStyle w:val="Cmathsexpressions"/>
        </w:rPr>
        <w:t>x</w:t>
      </w:r>
      <w:r w:rsidR="00625908" w:rsidRPr="00625908">
        <w:rPr>
          <w:rStyle w:val="Cmathsexpressions"/>
          <w:i w:val="0"/>
        </w:rPr>
        <w:t xml:space="preserve"> + </w:t>
      </w:r>
      <w:r w:rsidR="00625908" w:rsidRPr="00625908">
        <w:rPr>
          <w:rStyle w:val="Cmathsexpressions"/>
        </w:rPr>
        <w:t>y</w:t>
      </w:r>
      <w:r w:rsidR="00625908">
        <w:rPr>
          <w:rStyle w:val="Cmathsexpressions"/>
          <w:i w:val="0"/>
        </w:rPr>
        <w:t xml:space="preserve"> = -2</w:t>
      </w:r>
      <w:r w:rsidRPr="006F14E6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="00625908">
        <w:rPr>
          <w:rStyle w:val="Cmathsexpressions"/>
        </w:rPr>
        <w:t>y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–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2</w:t>
      </w:r>
      <w:r w:rsidR="00625908">
        <w:rPr>
          <w:rStyle w:val="Cmathsexpressions"/>
        </w:rPr>
        <w:t>x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=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12</w:t>
      </w:r>
      <w:r w:rsidR="00B146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rPr>
          <w:rStyle w:val="Cquestionpartlabelbold"/>
        </w:rPr>
        <w:tab/>
      </w:r>
      <w:r w:rsidR="00625908">
        <w:rPr>
          <w:rStyle w:val="Cmathsexpressions"/>
        </w:rPr>
        <w:t>x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–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2</w:t>
      </w:r>
      <w:r w:rsidR="00625908">
        <w:rPr>
          <w:rStyle w:val="Cmathsexpressions"/>
        </w:rPr>
        <w:t>y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=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4</w:t>
      </w:r>
      <w:r w:rsidRPr="006220CA">
        <w:rPr>
          <w:rStyle w:val="Cquestionpartlabelbold"/>
        </w:rPr>
        <w:tab/>
      </w:r>
      <w:r w:rsidR="006220CA">
        <w:rPr>
          <w:rStyle w:val="Cquestionpartlabelbold"/>
        </w:rPr>
        <w:tab/>
      </w:r>
      <w:r w:rsidR="006220CA">
        <w:rPr>
          <w:rStyle w:val="Cquestionpartlabelbold"/>
        </w:rPr>
        <w:tab/>
      </w:r>
      <w:r w:rsidR="006220CA">
        <w:rPr>
          <w:rStyle w:val="Cquestionpartlabelbold"/>
        </w:rPr>
        <w:tab/>
      </w:r>
      <w:r w:rsidRPr="006220CA">
        <w:rPr>
          <w:rStyle w:val="Cquestionpartlabelbold"/>
        </w:rPr>
        <w:t>D</w:t>
      </w:r>
      <w:r w:rsidR="006220CA">
        <w:rPr>
          <w:rStyle w:val="Cquestionpartlabelbold"/>
        </w:rPr>
        <w:tab/>
      </w:r>
      <w:r w:rsidR="00625908">
        <w:rPr>
          <w:rStyle w:val="Cmathsexpressions"/>
          <w:i w:val="0"/>
        </w:rPr>
        <w:t>2</w:t>
      </w:r>
      <w:r w:rsidR="00625908">
        <w:rPr>
          <w:rStyle w:val="Cmathsexpressions"/>
        </w:rPr>
        <w:t>x</w:t>
      </w:r>
      <w:r w:rsidR="00625908" w:rsidRPr="00625908">
        <w:rPr>
          <w:rStyle w:val="Cmathsexpressions"/>
          <w:i w:val="0"/>
        </w:rPr>
        <w:t xml:space="preserve"> </w:t>
      </w:r>
      <w:r w:rsidR="00625908">
        <w:rPr>
          <w:rStyle w:val="Cmathsexpressions"/>
          <w:i w:val="0"/>
        </w:rPr>
        <w:t>–</w:t>
      </w:r>
      <w:r w:rsidR="00625908" w:rsidRPr="00625908">
        <w:rPr>
          <w:rStyle w:val="Cmathsexpressions"/>
          <w:i w:val="0"/>
        </w:rPr>
        <w:t xml:space="preserve"> </w:t>
      </w:r>
      <w:r w:rsidR="00625908" w:rsidRPr="00625908">
        <w:rPr>
          <w:rStyle w:val="Cmathsexpressions"/>
        </w:rPr>
        <w:t>y</w:t>
      </w:r>
      <w:r w:rsidR="00625908">
        <w:rPr>
          <w:rStyle w:val="Cmathsexpressions"/>
          <w:i w:val="0"/>
        </w:rPr>
        <w:t xml:space="preserve"> = 6</w:t>
      </w:r>
    </w:p>
    <w:p w14:paraId="6B205E9E" w14:textId="77777777" w:rsidR="00625908" w:rsidRPr="006220CA" w:rsidRDefault="00625908" w:rsidP="00B146CA">
      <w:pPr>
        <w:pStyle w:val="Pquestiontextmcqoptions"/>
        <w:rPr>
          <w:rStyle w:val="Cquestionpartlabelbold"/>
        </w:rPr>
      </w:pPr>
    </w:p>
    <w:p w14:paraId="7216DAC1" w14:textId="77777777" w:rsidR="00280E0F" w:rsidRDefault="00280E0F" w:rsidP="00280E0F">
      <w:pPr>
        <w:pStyle w:val="Pquestionheadingmc"/>
      </w:pPr>
      <w:r>
        <w:t>Question 7</w:t>
      </w:r>
      <w:r>
        <w:tab/>
      </w:r>
      <w:r w:rsidR="003F3A41">
        <w:t>[1.</w:t>
      </w:r>
      <w:r>
        <w:t>4</w:t>
      </w:r>
      <w:r w:rsidRPr="00DF7F34">
        <w:t>]</w:t>
      </w:r>
    </w:p>
    <w:p w14:paraId="71D321AF" w14:textId="77777777" w:rsidR="00D144E1" w:rsidRPr="006F14E6" w:rsidRDefault="00D144E1" w:rsidP="00B146CA">
      <w:pPr>
        <w:pStyle w:val="Pquestiontextmainstem"/>
      </w:pPr>
      <w:r w:rsidRPr="006F14E6">
        <w:t xml:space="preserve">The gradient of a line </w:t>
      </w:r>
      <w:r w:rsidR="005009BB">
        <w:t>that</w:t>
      </w:r>
      <w:r w:rsidRPr="006F14E6">
        <w:t xml:space="preserve"> is perpendicular to the line with equation </w:t>
      </w:r>
      <w:r w:rsidRPr="006F14E6">
        <w:rPr>
          <w:position w:val="-10"/>
        </w:rPr>
        <w:object w:dxaOrig="1040" w:dyaOrig="320" w14:anchorId="43E81AF7">
          <v:shape id="_x0000_i1029" type="#_x0000_t75" style="width:53.3pt;height:16.85pt" o:ole="">
            <v:imagedata r:id="rId17" o:title=""/>
          </v:shape>
          <o:OLEObject Type="Embed" ProgID="Equation.DSMT4" ShapeID="_x0000_i1029" DrawAspect="Content" ObjectID="_1538835714" r:id="rId18"/>
        </w:object>
      </w:r>
      <w:r w:rsidRPr="006F14E6">
        <w:t xml:space="preserve"> is:</w:t>
      </w:r>
    </w:p>
    <w:p w14:paraId="4BC03547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rPr>
          <w:rStyle w:val="Cquestionpartlabelbold"/>
        </w:rPr>
        <w:tab/>
      </w:r>
      <w:r w:rsidRPr="006F14E6">
        <w:t>2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F14E6">
        <w:t>-2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F14E6">
        <w:rPr>
          <w:position w:val="-24"/>
        </w:rPr>
        <w:object w:dxaOrig="240" w:dyaOrig="620" w14:anchorId="3A5F5DA8">
          <v:shape id="_x0000_i1030" type="#_x0000_t75" style="width:12.15pt;height:29.9pt" o:ole="">
            <v:imagedata r:id="rId19" o:title=""/>
          </v:shape>
          <o:OLEObject Type="Embed" ProgID="Equation.DSMT4" ShapeID="_x0000_i1030" DrawAspect="Content" ObjectID="_1538835715" r:id="rId20"/>
        </w:objec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F14E6">
        <w:rPr>
          <w:position w:val="-24"/>
        </w:rPr>
        <w:object w:dxaOrig="400" w:dyaOrig="620" w14:anchorId="7798CD65">
          <v:shape id="_x0000_i1031" type="#_x0000_t75" style="width:18.7pt;height:29.9pt" o:ole="">
            <v:imagedata r:id="rId21" o:title=""/>
          </v:shape>
          <o:OLEObject Type="Embed" ProgID="Equation.DSMT4" ShapeID="_x0000_i1031" DrawAspect="Content" ObjectID="_1538835716" r:id="rId22"/>
        </w:object>
      </w:r>
    </w:p>
    <w:p w14:paraId="53DAB1A8" w14:textId="77777777" w:rsidR="00625908" w:rsidRPr="006F14E6" w:rsidRDefault="00625908" w:rsidP="00B146CA">
      <w:pPr>
        <w:pStyle w:val="Pquestiontextmcqoptions"/>
      </w:pPr>
    </w:p>
    <w:p w14:paraId="27C8C4A1" w14:textId="77777777" w:rsidR="00280E0F" w:rsidRDefault="00280E0F" w:rsidP="00625908">
      <w:pPr>
        <w:pStyle w:val="Pquestionheadingmc"/>
      </w:pPr>
      <w:r>
        <w:lastRenderedPageBreak/>
        <w:t>Question 8</w:t>
      </w:r>
      <w:r>
        <w:tab/>
      </w:r>
      <w:r w:rsidR="003F3A41">
        <w:t>[1.</w:t>
      </w:r>
      <w:r>
        <w:t>5</w:t>
      </w:r>
      <w:r w:rsidRPr="00DF7F34">
        <w:t>]</w:t>
      </w:r>
    </w:p>
    <w:p w14:paraId="5C2C142D" w14:textId="7EBF44E1" w:rsidR="00D144E1" w:rsidRPr="006F14E6" w:rsidRDefault="00D144E1" w:rsidP="00625908">
      <w:pPr>
        <w:pStyle w:val="Pquestiontextmainstem"/>
        <w:keepNext/>
      </w:pPr>
      <w:r w:rsidRPr="006F14E6">
        <w:t xml:space="preserve">The solution to the </w:t>
      </w:r>
      <w:r w:rsidR="00B05B1E">
        <w:t>inequality</w:t>
      </w:r>
      <w:r w:rsidRPr="006F14E6">
        <w:t xml:space="preserve"> </w:t>
      </w:r>
      <w:r w:rsidRPr="006F14E6">
        <w:rPr>
          <w:position w:val="-6"/>
        </w:rPr>
        <w:object w:dxaOrig="1080" w:dyaOrig="279" w14:anchorId="3C0C93F4">
          <v:shape id="_x0000_i1032" type="#_x0000_t75" style="width:54.25pt;height:14.05pt" o:ole="">
            <v:imagedata r:id="rId23" o:title=""/>
          </v:shape>
          <o:OLEObject Type="Embed" ProgID="Equation.DSMT4" ShapeID="_x0000_i1032" DrawAspect="Content" ObjectID="_1538835717" r:id="rId24"/>
        </w:object>
      </w:r>
      <w:r w:rsidRPr="006F14E6">
        <w:t xml:space="preserve"> is:</w:t>
      </w:r>
    </w:p>
    <w:p w14:paraId="220EEB53" w14:textId="77777777" w:rsidR="005009BB" w:rsidRPr="006F14E6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220CA">
        <w:rPr>
          <w:rStyle w:val="Cmathsexpressions"/>
        </w:rPr>
        <w:t xml:space="preserve">x </w:t>
      </w:r>
      <w:r w:rsidRPr="006F14E6">
        <w:t>= 5</w:t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F14E6">
        <w:tab/>
      </w:r>
      <w:r w:rsidRPr="006220CA">
        <w:rPr>
          <w:rStyle w:val="Cquestionpartlabelbold"/>
        </w:rPr>
        <w:t>B</w:t>
      </w:r>
      <w:r w:rsidR="006220CA">
        <w:tab/>
      </w:r>
      <w:r w:rsidRPr="006220CA">
        <w:rPr>
          <w:rStyle w:val="Cmathsexpressions"/>
        </w:rPr>
        <w:t xml:space="preserve">x </w:t>
      </w:r>
      <w:r w:rsidRPr="006F14E6">
        <w:t>&lt; 5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&gt; 5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F14E6">
        <w:rPr>
          <w:position w:val="-6"/>
        </w:rPr>
        <w:object w:dxaOrig="540" w:dyaOrig="279" w14:anchorId="4994BFA5">
          <v:shape id="_x0000_i1033" type="#_x0000_t75" style="width:27.1pt;height:14.05pt" o:ole="">
            <v:imagedata r:id="rId25" o:title=""/>
          </v:shape>
          <o:OLEObject Type="Embed" ProgID="Equation.DSMT4" ShapeID="_x0000_i1033" DrawAspect="Content" ObjectID="_1538835718" r:id="rId26"/>
        </w:object>
      </w:r>
    </w:p>
    <w:p w14:paraId="76E151CA" w14:textId="77777777" w:rsidR="00F1607D" w:rsidRPr="00F1607D" w:rsidRDefault="00F1607D" w:rsidP="00F1607D"/>
    <w:p w14:paraId="316694FD" w14:textId="77777777" w:rsidR="005009BB" w:rsidRDefault="00280E0F" w:rsidP="00625908">
      <w:pPr>
        <w:pStyle w:val="Pquestionheadingmc"/>
      </w:pPr>
      <w:r>
        <w:t>Question 9</w:t>
      </w:r>
      <w:r>
        <w:tab/>
      </w:r>
      <w:r w:rsidR="003F3A41">
        <w:t>[1.</w:t>
      </w:r>
      <w:r>
        <w:t>5</w:t>
      </w:r>
      <w:r w:rsidRPr="00DF7F34">
        <w:t>]</w:t>
      </w:r>
    </w:p>
    <w:p w14:paraId="476E6C7A" w14:textId="77777777" w:rsidR="00D144E1" w:rsidRPr="006F14E6" w:rsidRDefault="00D144E1" w:rsidP="00625908">
      <w:pPr>
        <w:pStyle w:val="Pquestiontextmainstem"/>
        <w:keepNext/>
      </w:pPr>
      <w:r w:rsidRPr="006F14E6">
        <w:t xml:space="preserve">Which of the following is not a solution of </w:t>
      </w:r>
      <w:r w:rsidRPr="006F14E6">
        <w:rPr>
          <w:position w:val="-24"/>
        </w:rPr>
        <w:object w:dxaOrig="680" w:dyaOrig="620" w14:anchorId="6A890C22">
          <v:shape id="_x0000_i1034" type="#_x0000_t75" style="width:33.65pt;height:29.9pt" o:ole="">
            <v:imagedata r:id="rId27" o:title=""/>
          </v:shape>
          <o:OLEObject Type="Embed" ProgID="Equation.DSMT4" ShapeID="_x0000_i1034" DrawAspect="Content" ObjectID="_1538835719" r:id="rId28"/>
        </w:object>
      </w:r>
      <w:r w:rsidRPr="006F14E6">
        <w:t> &lt; 1?</w:t>
      </w:r>
    </w:p>
    <w:p w14:paraId="7244517E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0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-1.5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-0.9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2.1</w:t>
      </w:r>
    </w:p>
    <w:p w14:paraId="02116DD5" w14:textId="77777777" w:rsidR="00625908" w:rsidRPr="006F14E6" w:rsidRDefault="00625908" w:rsidP="00B146CA">
      <w:pPr>
        <w:pStyle w:val="Pquestiontextmcqoptions"/>
      </w:pPr>
    </w:p>
    <w:p w14:paraId="41F7526C" w14:textId="77777777" w:rsidR="00280E0F" w:rsidRDefault="00280E0F" w:rsidP="00280E0F">
      <w:pPr>
        <w:pStyle w:val="Pquestionheadingmc"/>
      </w:pPr>
      <w:r>
        <w:t>Question 10</w:t>
      </w:r>
      <w:r>
        <w:tab/>
      </w:r>
      <w:r w:rsidR="003F3A41">
        <w:t>[1.</w:t>
      </w:r>
      <w:r>
        <w:t>6</w:t>
      </w:r>
      <w:r w:rsidRPr="00DF7F34">
        <w:t>]</w:t>
      </w:r>
    </w:p>
    <w:p w14:paraId="4821D89E" w14:textId="77777777" w:rsidR="00D144E1" w:rsidRPr="006F14E6" w:rsidRDefault="00D144E1" w:rsidP="00B146CA">
      <w:pPr>
        <w:pStyle w:val="Pquestiontextmainstem"/>
      </w:pPr>
      <w:r w:rsidRPr="006F14E6">
        <w:t xml:space="preserve">The simultaneous equations </w:t>
      </w:r>
      <w:r w:rsidRPr="006220CA">
        <w:rPr>
          <w:rStyle w:val="Cmathsexpressions"/>
        </w:rPr>
        <w:t>y</w:t>
      </w:r>
      <w:r w:rsidRPr="006F14E6">
        <w:t xml:space="preserve"> = -2</w:t>
      </w:r>
      <w:r w:rsidRPr="006220CA">
        <w:rPr>
          <w:rStyle w:val="Cmathsexpressions"/>
        </w:rPr>
        <w:t>x</w:t>
      </w:r>
      <w:r w:rsidRPr="006F14E6">
        <w:t xml:space="preserve"> + 10 and</w:t>
      </w:r>
      <w:r w:rsidR="006220CA">
        <w:t xml:space="preserve"> </w:t>
      </w:r>
      <w:r w:rsidRPr="006F14E6">
        <w:t>2</w:t>
      </w:r>
      <w:r w:rsidRPr="006220CA">
        <w:rPr>
          <w:rStyle w:val="Cmathsexpressions"/>
        </w:rPr>
        <w:t>y</w:t>
      </w:r>
      <w:r w:rsidRPr="006F14E6">
        <w:t xml:space="preserve"> + 3</w:t>
      </w:r>
      <w:r w:rsidRPr="006220CA">
        <w:rPr>
          <w:rStyle w:val="Cmathsexpressions"/>
        </w:rPr>
        <w:t>x</w:t>
      </w:r>
      <w:r w:rsidRPr="006F14E6">
        <w:t xml:space="preserve"> = 14 have the solution:</w:t>
      </w:r>
    </w:p>
    <w:p w14:paraId="55800801" w14:textId="77777777" w:rsidR="00D144E1" w:rsidRDefault="00D144E1" w:rsidP="00B146CA">
      <w:pPr>
        <w:pStyle w:val="Pquestiontextmcqoptions"/>
      </w:pPr>
      <w:r w:rsidRPr="006220CA">
        <w:rPr>
          <w:rStyle w:val="Cquestionpartlabelbold"/>
        </w:rPr>
        <w:t>A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-6, </w:t>
      </w:r>
      <w:r w:rsidRPr="006220CA">
        <w:rPr>
          <w:rStyle w:val="Cmathsexpressions"/>
        </w:rPr>
        <w:t>y</w:t>
      </w:r>
      <w:r w:rsidRPr="006F14E6">
        <w:t xml:space="preserve"> = 22</w:t>
      </w:r>
      <w:r w:rsidRPr="006F14E6">
        <w:tab/>
      </w:r>
      <w:r w:rsidR="006220CA">
        <w:tab/>
      </w:r>
      <w:r w:rsidRPr="006220CA">
        <w:rPr>
          <w:rStyle w:val="Cquestionpartlabelbold"/>
        </w:rPr>
        <w:t>B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0, </w:t>
      </w:r>
      <w:r w:rsidRPr="006220CA">
        <w:rPr>
          <w:rStyle w:val="Cmathsexpressions"/>
        </w:rPr>
        <w:t>y</w:t>
      </w:r>
      <w:r w:rsidRPr="006F14E6">
        <w:t xml:space="preserve"> = 10</w:t>
      </w:r>
      <w:r w:rsidR="006220CA">
        <w:t xml:space="preserve"> </w:t>
      </w:r>
      <w:r w:rsidR="006220CA">
        <w:tab/>
      </w:r>
      <w:r w:rsidR="006220CA">
        <w:tab/>
      </w:r>
      <w:r w:rsidRPr="006220CA">
        <w:rPr>
          <w:rStyle w:val="Cquestionpartlabelbold"/>
        </w:rPr>
        <w:t>C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2, </w:t>
      </w:r>
      <w:r w:rsidRPr="006220CA">
        <w:rPr>
          <w:rStyle w:val="Cmathsexpressions"/>
        </w:rPr>
        <w:t>y</w:t>
      </w:r>
      <w:r w:rsidRPr="006F14E6">
        <w:t xml:space="preserve"> = 6</w:t>
      </w:r>
      <w:r w:rsidRPr="006F14E6">
        <w:tab/>
      </w:r>
      <w:r w:rsidR="006220CA">
        <w:tab/>
      </w:r>
      <w:r w:rsidR="006220CA">
        <w:tab/>
      </w:r>
      <w:r w:rsidR="006220CA">
        <w:tab/>
      </w:r>
      <w:r w:rsidRPr="006220CA">
        <w:rPr>
          <w:rStyle w:val="Cquestionpartlabelbold"/>
        </w:rPr>
        <w:t>D</w:t>
      </w:r>
      <w:r w:rsidR="006220CA">
        <w:tab/>
      </w:r>
      <w:r w:rsidRPr="006220CA">
        <w:rPr>
          <w:rStyle w:val="Cmathsexpressions"/>
        </w:rPr>
        <w:t>x</w:t>
      </w:r>
      <w:r w:rsidRPr="006F14E6">
        <w:t xml:space="preserve"> = 6, </w:t>
      </w:r>
      <w:r w:rsidRPr="006220CA">
        <w:rPr>
          <w:rStyle w:val="Cmathsexpressions"/>
        </w:rPr>
        <w:t>y</w:t>
      </w:r>
      <w:r w:rsidRPr="006F14E6">
        <w:t xml:space="preserve"> = -2</w:t>
      </w:r>
    </w:p>
    <w:p w14:paraId="71AF3634" w14:textId="77777777" w:rsidR="00625908" w:rsidRPr="006F14E6" w:rsidRDefault="00625908" w:rsidP="00B146CA">
      <w:pPr>
        <w:pStyle w:val="Pquestiontextmcqoptions"/>
      </w:pPr>
    </w:p>
    <w:p w14:paraId="2BBFE9B4" w14:textId="77777777" w:rsidR="00280E0F" w:rsidRDefault="00280E0F" w:rsidP="00B146CA">
      <w:pPr>
        <w:pStyle w:val="Psectionresults"/>
      </w:pPr>
      <w:r>
        <w:t>Multiple-choice results: ___ / 10</w:t>
      </w:r>
    </w:p>
    <w:p w14:paraId="7C7561F9" w14:textId="77777777" w:rsidR="00D144E1" w:rsidRPr="006F14E6" w:rsidRDefault="00D144E1" w:rsidP="005009BB">
      <w:pPr>
        <w:pStyle w:val="Psectionheading"/>
        <w:pageBreakBefore w:val="0"/>
      </w:pPr>
      <w:r w:rsidRPr="006F14E6">
        <w:t>Short answer section</w:t>
      </w:r>
    </w:p>
    <w:p w14:paraId="3E3C8784" w14:textId="77777777" w:rsidR="00280E0F" w:rsidRDefault="00280E0F" w:rsidP="00280E0F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11</w:t>
      </w:r>
      <w:r w:rsidRPr="00DF7F34">
        <w:rPr>
          <w:rStyle w:val="Cmarkslabel"/>
        </w:rPr>
        <w:t xml:space="preserve"> marks</w:t>
      </w:r>
      <w:r w:rsidRPr="00DF7F34">
        <w:tab/>
      </w:r>
    </w:p>
    <w:p w14:paraId="3327A8BF" w14:textId="77777777" w:rsidR="00D144E1" w:rsidRPr="006F14E6" w:rsidRDefault="00D144E1" w:rsidP="00B146CA">
      <w:pPr>
        <w:pStyle w:val="Pquestiontextmainstem"/>
      </w:pPr>
      <w:r w:rsidRPr="006F14E6">
        <w:t>Use words from the list below to complete the following sentences.</w:t>
      </w:r>
    </w:p>
    <w:p w14:paraId="13818068" w14:textId="656CF8FF" w:rsidR="006220CA" w:rsidRDefault="00D144E1" w:rsidP="00B146CA">
      <w:pPr>
        <w:pStyle w:val="Pquestiontextmainstem"/>
        <w:rPr>
          <w:rStyle w:val="Cmathsexpressions"/>
        </w:rPr>
      </w:pPr>
      <w:r w:rsidRPr="006220CA">
        <w:rPr>
          <w:rStyle w:val="Cmathsexpressions"/>
        </w:rPr>
        <w:t xml:space="preserve">linear relationship     </w:t>
      </w:r>
      <w:r w:rsidR="00625908">
        <w:rPr>
          <w:rStyle w:val="Cmathsexpressions"/>
        </w:rPr>
        <w:t>y = mx + b</w:t>
      </w:r>
      <w:r w:rsidRPr="006220CA">
        <w:rPr>
          <w:rStyle w:val="Cmathsexpressions"/>
        </w:rPr>
        <w:t xml:space="preserve">       perpendicular      linear equation      </w:t>
      </w:r>
      <w:r w:rsidR="00B05B1E">
        <w:rPr>
          <w:rStyle w:val="Cmathsexpressions"/>
        </w:rPr>
        <w:t>inequality</w:t>
      </w:r>
      <w:r w:rsidRPr="006220CA">
        <w:rPr>
          <w:rStyle w:val="Cmathsexpressions"/>
        </w:rPr>
        <w:t xml:space="preserve">        one    inverse operations       gradient       parallel           rise over run              y-intercept                     </w:t>
      </w:r>
    </w:p>
    <w:p w14:paraId="6A27C12A" w14:textId="77777777" w:rsidR="00D144E1" w:rsidRDefault="00D144E1" w:rsidP="00B146CA">
      <w:pPr>
        <w:pStyle w:val="Pquestiontextpartsa"/>
      </w:pPr>
      <w:r w:rsidRPr="006220CA">
        <w:rPr>
          <w:rStyle w:val="Cquestionpartlabelbold"/>
        </w:rPr>
        <w:t>(a)</w:t>
      </w:r>
      <w:r w:rsidR="006220CA">
        <w:tab/>
      </w:r>
      <w:r w:rsidRPr="006F14E6">
        <w:t xml:space="preserve">A </w:t>
      </w:r>
      <w:r w:rsidRPr="00CD6959">
        <w:t>________________________________________</w:t>
      </w:r>
      <w:r w:rsidRPr="006F14E6">
        <w:t xml:space="preserve"> exists between two variables when the graph of the relationship is a straight line.</w:t>
      </w:r>
    </w:p>
    <w:p w14:paraId="7B309F80" w14:textId="77777777" w:rsidR="00D144E1" w:rsidRDefault="00D144E1" w:rsidP="00B146CA">
      <w:pPr>
        <w:pStyle w:val="Pquestiontextpartsa"/>
        <w:rPr>
          <w:szCs w:val="20"/>
        </w:rPr>
      </w:pPr>
      <w:r w:rsidRPr="006220CA">
        <w:rPr>
          <w:rStyle w:val="Cquestionpartlabelbold"/>
        </w:rPr>
        <w:t>(b)</w:t>
      </w:r>
      <w:r w:rsidR="006220CA">
        <w:rPr>
          <w:szCs w:val="20"/>
        </w:rPr>
        <w:tab/>
      </w:r>
      <w:r w:rsidRPr="006F14E6">
        <w:rPr>
          <w:szCs w:val="20"/>
        </w:rPr>
        <w:t>A linear relationship is described by a ______________________________ .</w:t>
      </w:r>
    </w:p>
    <w:p w14:paraId="7A2E4FBA" w14:textId="77777777" w:rsidR="00D144E1" w:rsidRDefault="00D144E1" w:rsidP="00B146CA">
      <w:pPr>
        <w:pStyle w:val="Pquestiontextpartsa"/>
      </w:pPr>
      <w:r w:rsidRPr="006220CA">
        <w:rPr>
          <w:rStyle w:val="Cquestionpartlabelbold"/>
        </w:rPr>
        <w:t>(c)</w:t>
      </w:r>
      <w:r w:rsidR="006220CA">
        <w:tab/>
      </w:r>
      <w:r w:rsidRPr="006F14E6">
        <w:t xml:space="preserve">Linear equations can be solved by applying </w:t>
      </w:r>
      <w:r w:rsidRPr="00CD6959">
        <w:t>_______________________________________</w:t>
      </w:r>
      <w:r w:rsidRPr="006F14E6">
        <w:t xml:space="preserve"> to both sides of the equation.</w:t>
      </w:r>
    </w:p>
    <w:p w14:paraId="17C43F2A" w14:textId="539B99CE" w:rsidR="00D144E1" w:rsidRDefault="00D144E1" w:rsidP="00B146CA">
      <w:pPr>
        <w:pStyle w:val="Pquestiontextpartsa"/>
      </w:pPr>
      <w:r w:rsidRPr="006220CA">
        <w:rPr>
          <w:rStyle w:val="Cquestionpartlabelbold"/>
        </w:rPr>
        <w:t>(d)</w:t>
      </w:r>
      <w:r w:rsidR="006220CA">
        <w:tab/>
      </w:r>
      <w:r w:rsidRPr="006F14E6">
        <w:t xml:space="preserve">The </w:t>
      </w:r>
      <w:r w:rsidRPr="00CD6959">
        <w:t>______________________</w:t>
      </w:r>
      <w:r w:rsidRPr="006F14E6">
        <w:t>of a line is a measure of its steepness</w:t>
      </w:r>
      <w:r w:rsidR="00C35A25">
        <w:t>,</w:t>
      </w:r>
      <w:r w:rsidRPr="006F14E6">
        <w:t xml:space="preserve"> which can be evaluated by evaluating the fraction </w:t>
      </w:r>
      <w:r w:rsidRPr="00CD6959">
        <w:t>______________________________.</w:t>
      </w:r>
    </w:p>
    <w:p w14:paraId="4E2DE88C" w14:textId="2828D435" w:rsidR="00D144E1" w:rsidRDefault="00D144E1" w:rsidP="00B146CA">
      <w:pPr>
        <w:pStyle w:val="Pquestiontextpartsa"/>
      </w:pPr>
      <w:r w:rsidRPr="006220CA">
        <w:rPr>
          <w:rStyle w:val="Cquestionpartlabelbold"/>
        </w:rPr>
        <w:t>(e)</w:t>
      </w:r>
      <w:r w:rsidR="006220CA">
        <w:tab/>
      </w:r>
      <w:r w:rsidRPr="006F14E6">
        <w:t xml:space="preserve">The general equation of a straight line is  _____________________ where </w:t>
      </w:r>
      <w:r w:rsidR="00625908">
        <w:rPr>
          <w:rStyle w:val="Cmathsexpressions"/>
        </w:rPr>
        <w:t>m</w:t>
      </w:r>
      <w:r w:rsidRPr="006F14E6">
        <w:t xml:space="preserve"> is the gradient of the line and</w:t>
      </w:r>
      <w:r w:rsidR="00625908">
        <w:t> </w:t>
      </w:r>
      <w:r w:rsidR="00625908">
        <w:rPr>
          <w:rStyle w:val="Cmathsexpressions"/>
        </w:rPr>
        <w:t>b</w:t>
      </w:r>
      <w:r w:rsidRPr="006F14E6">
        <w:t xml:space="preserve"> is the </w:t>
      </w:r>
      <w:r w:rsidRPr="00CD6959">
        <w:t>________________________</w:t>
      </w:r>
      <w:r w:rsidRPr="006F14E6">
        <w:t xml:space="preserve"> of the line.</w:t>
      </w:r>
    </w:p>
    <w:p w14:paraId="5BC69EFB" w14:textId="31F8FF8F" w:rsidR="00D144E1" w:rsidRDefault="00D144E1" w:rsidP="00B146CA">
      <w:pPr>
        <w:pStyle w:val="Pquestiontextpartsa"/>
      </w:pPr>
      <w:r w:rsidRPr="006220CA">
        <w:rPr>
          <w:rStyle w:val="Cquestionpartlabelbold"/>
        </w:rPr>
        <w:t>(f)</w:t>
      </w:r>
      <w:r w:rsidR="006220CA">
        <w:tab/>
      </w:r>
      <w:r w:rsidRPr="006F14E6">
        <w:t xml:space="preserve">Lines </w:t>
      </w:r>
      <w:r w:rsidR="003936C7">
        <w:t>that</w:t>
      </w:r>
      <w:r w:rsidRPr="006F14E6">
        <w:t xml:space="preserve"> are </w:t>
      </w:r>
      <w:r w:rsidRPr="00CD6959">
        <w:t>___________________</w:t>
      </w:r>
      <w:r w:rsidR="005009BB">
        <w:t xml:space="preserve"> have the same gradients.</w:t>
      </w:r>
    </w:p>
    <w:p w14:paraId="0F348EE1" w14:textId="24B9D596" w:rsidR="00D144E1" w:rsidRDefault="00D144E1" w:rsidP="00B146CA">
      <w:pPr>
        <w:pStyle w:val="Pquestiontextpartsa"/>
      </w:pPr>
      <w:r w:rsidRPr="006220CA">
        <w:rPr>
          <w:rStyle w:val="Cquestionpartlabelbold"/>
        </w:rPr>
        <w:t>(g)</w:t>
      </w:r>
      <w:r w:rsidR="006220CA">
        <w:tab/>
      </w:r>
      <w:r w:rsidRPr="006F14E6">
        <w:t xml:space="preserve">Lines </w:t>
      </w:r>
      <w:r w:rsidR="00F32A3B">
        <w:t>that</w:t>
      </w:r>
      <w:r w:rsidRPr="006F14E6">
        <w:t xml:space="preserve"> are </w:t>
      </w:r>
      <w:r w:rsidRPr="00CD6959">
        <w:t>_______________________________</w:t>
      </w:r>
      <w:r w:rsidRPr="006F14E6">
        <w:t xml:space="preserve"> meet each other at an angle of </w:t>
      </w:r>
      <w:r w:rsidR="00625908">
        <w:t>90°</w:t>
      </w:r>
      <w:r w:rsidRPr="006F14E6">
        <w:t>.</w:t>
      </w:r>
    </w:p>
    <w:p w14:paraId="0E43A8C7" w14:textId="77777777" w:rsidR="006220CA" w:rsidRDefault="00D144E1" w:rsidP="00B146CA">
      <w:pPr>
        <w:pStyle w:val="Pquestiontextpartsa"/>
      </w:pPr>
      <w:r w:rsidRPr="006220CA">
        <w:rPr>
          <w:rStyle w:val="Cquestionpartlabelbold"/>
        </w:rPr>
        <w:t>(h)</w:t>
      </w:r>
      <w:r w:rsidR="006220CA">
        <w:tab/>
      </w:r>
      <w:r w:rsidRPr="006F14E6">
        <w:t xml:space="preserve">A linear equation has </w:t>
      </w:r>
      <w:r w:rsidRPr="00CD6959">
        <w:t>_____</w:t>
      </w:r>
      <w:r w:rsidRPr="006F14E6">
        <w:t xml:space="preserve"> solution and a linear </w:t>
      </w:r>
      <w:r w:rsidRPr="00CD6959">
        <w:t>_______________________</w:t>
      </w:r>
      <w:r w:rsidRPr="006F14E6">
        <w:t xml:space="preserve"> has a range of solutions according to the inequality.</w:t>
      </w:r>
    </w:p>
    <w:p w14:paraId="6A2E4A88" w14:textId="0843A1DA" w:rsidR="00280E0F" w:rsidRDefault="00280E0F" w:rsidP="00625908">
      <w:pPr>
        <w:pStyle w:val="Pquestionheadingsx"/>
      </w:pPr>
      <w:r w:rsidRPr="00DF7F34">
        <w:lastRenderedPageBreak/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 xml:space="preserve">3, </w:t>
      </w:r>
      <w:r w:rsidR="00570967">
        <w:t>1.</w:t>
      </w:r>
      <w:r>
        <w:t>4</w:t>
      </w:r>
      <w:r w:rsidRPr="00DF7F34">
        <w:t>]</w:t>
      </w:r>
    </w:p>
    <w:p w14:paraId="571D09F3" w14:textId="676315B4" w:rsidR="00F5332C" w:rsidRDefault="00D144E1" w:rsidP="00625908">
      <w:pPr>
        <w:pStyle w:val="Pquestiontextmainstem"/>
        <w:keepNext/>
      </w:pPr>
      <w:r w:rsidRPr="006F14E6">
        <w:t xml:space="preserve">The line with equation </w:t>
      </w:r>
      <w:r w:rsidR="00625908">
        <w:rPr>
          <w:rStyle w:val="Cmathsexpressions"/>
        </w:rPr>
        <w:t>y</w:t>
      </w:r>
      <w:r w:rsidR="00625908" w:rsidRPr="00625908">
        <w:rPr>
          <w:rStyle w:val="Cmathsexpressions"/>
          <w:i w:val="0"/>
        </w:rPr>
        <w:t xml:space="preserve"> = </w:t>
      </w:r>
      <w:r w:rsidR="00625908">
        <w:rPr>
          <w:rStyle w:val="Cmathsexpressions"/>
          <w:i w:val="0"/>
        </w:rPr>
        <w:t>2</w:t>
      </w:r>
      <w:r w:rsidR="00625908">
        <w:rPr>
          <w:rStyle w:val="Cmathsexpressions"/>
        </w:rPr>
        <w:t>x</w:t>
      </w:r>
      <w:r w:rsidR="00625908" w:rsidRPr="00625908">
        <w:rPr>
          <w:rStyle w:val="Cmathsexpressions"/>
          <w:i w:val="0"/>
        </w:rPr>
        <w:t xml:space="preserve"> + </w:t>
      </w:r>
      <w:r w:rsidR="00625908">
        <w:rPr>
          <w:rStyle w:val="Cmathsexpressions"/>
          <w:i w:val="0"/>
        </w:rPr>
        <w:t>3</w:t>
      </w:r>
      <w:r w:rsidRPr="006F14E6">
        <w:t xml:space="preserve"> is shown on the graph.</w:t>
      </w:r>
      <w:r w:rsidR="00F5332C" w:rsidRPr="00F5332C">
        <w:t xml:space="preserve"> </w:t>
      </w:r>
      <w:r w:rsidR="00F5332C" w:rsidRPr="006F14E6">
        <w:t xml:space="preserve">State an equation of a line </w:t>
      </w:r>
      <w:r w:rsidR="00F5332C">
        <w:t>that</w:t>
      </w:r>
      <w:r w:rsidR="00F5332C" w:rsidRPr="006F14E6">
        <w:t xml:space="preserve"> is </w:t>
      </w:r>
      <w:r w:rsidR="00F5332C" w:rsidRPr="00D648C3">
        <w:rPr>
          <w:rStyle w:val="Cquestionpartlabelbold"/>
        </w:rPr>
        <w:t>(</w:t>
      </w:r>
      <w:r w:rsidR="00F5332C" w:rsidRPr="00A56601">
        <w:rPr>
          <w:rStyle w:val="Cquestionpartlabelbold"/>
        </w:rPr>
        <w:t>a)</w:t>
      </w:r>
      <w:r w:rsidR="00F5332C" w:rsidRPr="006F14E6">
        <w:t xml:space="preserve"> parallel </w:t>
      </w:r>
      <w:r w:rsidR="00F5332C">
        <w:t xml:space="preserve">to and </w:t>
      </w:r>
      <w:r w:rsidR="00F5332C" w:rsidRPr="00A56601">
        <w:rPr>
          <w:rStyle w:val="Cquestionpartlabelbold"/>
        </w:rPr>
        <w:t>(b)</w:t>
      </w:r>
      <w:r w:rsidR="00F5332C" w:rsidRPr="006F14E6">
        <w:t xml:space="preserve"> perpendicular to the line </w:t>
      </w:r>
      <w:r w:rsidR="00625908">
        <w:rPr>
          <w:rStyle w:val="Cmathsexpressions"/>
        </w:rPr>
        <w:t>y</w:t>
      </w:r>
      <w:r w:rsidR="00625908" w:rsidRPr="00625908">
        <w:rPr>
          <w:rStyle w:val="Cmathsexpressions"/>
          <w:i w:val="0"/>
        </w:rPr>
        <w:t xml:space="preserve"> = </w:t>
      </w:r>
      <w:r w:rsidR="00625908">
        <w:rPr>
          <w:rStyle w:val="Cmathsexpressions"/>
          <w:i w:val="0"/>
        </w:rPr>
        <w:t>2</w:t>
      </w:r>
      <w:r w:rsidR="00625908">
        <w:rPr>
          <w:rStyle w:val="Cmathsexpressions"/>
        </w:rPr>
        <w:t>x</w:t>
      </w:r>
      <w:r w:rsidR="00625908" w:rsidRPr="00625908">
        <w:rPr>
          <w:rStyle w:val="Cmathsexpressions"/>
          <w:i w:val="0"/>
        </w:rPr>
        <w:t xml:space="preserve"> + </w:t>
      </w:r>
      <w:r w:rsidR="00625908">
        <w:rPr>
          <w:rStyle w:val="Cmathsexpressions"/>
          <w:i w:val="0"/>
        </w:rPr>
        <w:t>3</w:t>
      </w:r>
      <w:r w:rsidR="00F12342">
        <w:t xml:space="preserve">. Sketch both </w:t>
      </w:r>
      <w:r w:rsidR="00F5332C">
        <w:t xml:space="preserve">lines </w:t>
      </w:r>
      <w:r w:rsidR="00F5332C" w:rsidRPr="006F14E6">
        <w:t xml:space="preserve">on the graph </w:t>
      </w:r>
      <w:r w:rsidR="00F5332C">
        <w:t>below</w:t>
      </w:r>
      <w:r w:rsidR="00F5332C" w:rsidRPr="006F14E6">
        <w:t>.</w:t>
      </w:r>
    </w:p>
    <w:p w14:paraId="2B4E4D3A" w14:textId="77777777" w:rsidR="00D144E1" w:rsidRPr="006F14E6" w:rsidRDefault="006462B6" w:rsidP="00B146CA">
      <w:pPr>
        <w:pStyle w:val="Pquestiontextmainstem"/>
      </w:pPr>
      <w:r>
        <w:rPr>
          <w:noProof/>
        </w:rPr>
        <w:drawing>
          <wp:inline distT="0" distB="0" distL="0" distR="0" wp14:anchorId="77B78DCB" wp14:editId="57C7A6E5">
            <wp:extent cx="2184400" cy="2235200"/>
            <wp:effectExtent l="0" t="0" r="0" b="0"/>
            <wp:docPr id="21" name="Picture 21" descr="PM10_PR_TSa4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10_PR_TSa4_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90790" w14:textId="77777777" w:rsidR="005009BB" w:rsidRDefault="005009BB" w:rsidP="00B146CA">
      <w:pPr>
        <w:pStyle w:val="Pquestiontextmainstem"/>
      </w:pPr>
    </w:p>
    <w:p w14:paraId="63A904F9" w14:textId="77777777" w:rsidR="00280E0F" w:rsidRDefault="00280E0F" w:rsidP="00280E0F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1</w:t>
      </w:r>
      <w:r w:rsidRPr="00DF7F34">
        <w:t>]</w:t>
      </w:r>
    </w:p>
    <w:p w14:paraId="6630B1A0" w14:textId="77777777" w:rsidR="000308A9" w:rsidRDefault="00D144E1" w:rsidP="00B146CA">
      <w:pPr>
        <w:pStyle w:val="Pquestiontextmainstem"/>
      </w:pPr>
      <w:r w:rsidRPr="006F14E6">
        <w:t>Solve the following equation.</w:t>
      </w:r>
    </w:p>
    <w:p w14:paraId="751B39EA" w14:textId="77777777" w:rsidR="00D144E1" w:rsidRDefault="00D144E1" w:rsidP="00B146CA">
      <w:pPr>
        <w:pStyle w:val="Pquestiontextmainstem"/>
      </w:pPr>
      <w:r w:rsidRPr="006F14E6">
        <w:rPr>
          <w:position w:val="-24"/>
        </w:rPr>
        <w:object w:dxaOrig="1020" w:dyaOrig="620" w14:anchorId="29D317B2">
          <v:shape id="_x0000_i1035" type="#_x0000_t75" style="width:52.35pt;height:29.9pt" o:ole="">
            <v:imagedata r:id="rId30" o:title=""/>
          </v:shape>
          <o:OLEObject Type="Embed" ProgID="Equation.DSMT4" ShapeID="_x0000_i1035" DrawAspect="Content" ObjectID="_1538835720" r:id="rId31"/>
        </w:object>
      </w:r>
    </w:p>
    <w:p w14:paraId="3089AA57" w14:textId="77777777" w:rsidR="006220CA" w:rsidRDefault="006220CA" w:rsidP="00B146CA">
      <w:pPr>
        <w:pStyle w:val="Pquestiontextmainstem"/>
      </w:pPr>
    </w:p>
    <w:p w14:paraId="2C58877A" w14:textId="77777777" w:rsidR="005009BB" w:rsidRDefault="005009BB" w:rsidP="00B146CA">
      <w:pPr>
        <w:pStyle w:val="Pquestiontextmainstem"/>
      </w:pPr>
    </w:p>
    <w:p w14:paraId="5B520BD1" w14:textId="77777777" w:rsidR="005009BB" w:rsidRPr="006F14E6" w:rsidRDefault="005009BB" w:rsidP="00B146CA">
      <w:pPr>
        <w:pStyle w:val="Pquestiontextmainstem"/>
      </w:pPr>
    </w:p>
    <w:p w14:paraId="759C291D" w14:textId="77777777" w:rsidR="00280E0F" w:rsidRDefault="00280E0F" w:rsidP="00280E0F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1</w:t>
      </w:r>
      <w:r w:rsidRPr="00DF7F34">
        <w:t>]</w:t>
      </w:r>
    </w:p>
    <w:p w14:paraId="02E235B9" w14:textId="77777777" w:rsidR="00D144E1" w:rsidRPr="006F14E6" w:rsidRDefault="00D144E1" w:rsidP="00B146CA">
      <w:pPr>
        <w:pStyle w:val="Pquestiontextmainstem"/>
      </w:pPr>
      <w:r w:rsidRPr="006F14E6">
        <w:t>Solve the following equation.</w:t>
      </w:r>
    </w:p>
    <w:p w14:paraId="3B33BB2C" w14:textId="77777777" w:rsidR="006220CA" w:rsidRDefault="00D144E1" w:rsidP="00B146CA">
      <w:pPr>
        <w:pStyle w:val="Pquestiontextmainstem"/>
      </w:pPr>
      <w:r w:rsidRPr="006F14E6">
        <w:rPr>
          <w:position w:val="-24"/>
        </w:rPr>
        <w:object w:dxaOrig="1840" w:dyaOrig="620" w14:anchorId="2240DB83">
          <v:shape id="_x0000_i1036" type="#_x0000_t75" style="width:91.65pt;height:29.9pt" o:ole="">
            <v:imagedata r:id="rId32" o:title=""/>
          </v:shape>
          <o:OLEObject Type="Embed" ProgID="Equation.DSMT4" ShapeID="_x0000_i1036" DrawAspect="Content" ObjectID="_1538835721" r:id="rId33"/>
        </w:object>
      </w:r>
    </w:p>
    <w:p w14:paraId="4AA04CF8" w14:textId="77777777" w:rsidR="005009BB" w:rsidRDefault="005009BB" w:rsidP="00B146CA">
      <w:pPr>
        <w:pStyle w:val="Pquestiontextmainstem"/>
      </w:pPr>
    </w:p>
    <w:p w14:paraId="02B5A99A" w14:textId="77777777" w:rsidR="005009BB" w:rsidRDefault="005009BB" w:rsidP="00B146CA">
      <w:pPr>
        <w:pStyle w:val="Pquestiontextmainstem"/>
      </w:pPr>
    </w:p>
    <w:p w14:paraId="0E3834D1" w14:textId="77777777" w:rsidR="00D144E1" w:rsidRDefault="00D144E1" w:rsidP="00B146CA">
      <w:pPr>
        <w:pStyle w:val="Pquestiontextmainstem"/>
      </w:pPr>
    </w:p>
    <w:p w14:paraId="02C6B221" w14:textId="77777777" w:rsidR="00103B2A" w:rsidRPr="006F14E6" w:rsidRDefault="00103B2A" w:rsidP="00B146CA">
      <w:pPr>
        <w:pStyle w:val="Pquestiontextmainstem"/>
      </w:pPr>
    </w:p>
    <w:p w14:paraId="1D4EEE6D" w14:textId="77777777" w:rsidR="00280E0F" w:rsidRDefault="00280E0F" w:rsidP="00280E0F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 w:rsidRPr="00DF7F34">
        <w:t>2]</w:t>
      </w:r>
    </w:p>
    <w:p w14:paraId="781D946D" w14:textId="77777777" w:rsidR="006220CA" w:rsidRDefault="00D144E1" w:rsidP="00B146CA">
      <w:pPr>
        <w:pStyle w:val="Pquestiontextmainstem"/>
      </w:pPr>
      <w:r w:rsidRPr="006F14E6">
        <w:t>Find the gradient of the line joining the points (1, 3) and (4, 9).</w:t>
      </w:r>
    </w:p>
    <w:p w14:paraId="21D408B8" w14:textId="77777777" w:rsidR="006220CA" w:rsidRDefault="006220CA" w:rsidP="00B146CA">
      <w:pPr>
        <w:pStyle w:val="Pquestiontextmainstem"/>
      </w:pPr>
    </w:p>
    <w:p w14:paraId="5E5F3CB4" w14:textId="77777777" w:rsidR="005009BB" w:rsidRDefault="005009BB" w:rsidP="00B146CA">
      <w:pPr>
        <w:pStyle w:val="Pquestiontextmainstem"/>
      </w:pPr>
    </w:p>
    <w:p w14:paraId="06A8B8A2" w14:textId="77777777" w:rsidR="005009BB" w:rsidRDefault="005009BB" w:rsidP="00B146CA">
      <w:pPr>
        <w:pStyle w:val="Pquestiontextmainstem"/>
      </w:pPr>
    </w:p>
    <w:p w14:paraId="11BFE044" w14:textId="77777777" w:rsidR="005009BB" w:rsidRDefault="005009BB" w:rsidP="00B146CA">
      <w:pPr>
        <w:pStyle w:val="Pquestiontextmainstem"/>
      </w:pPr>
    </w:p>
    <w:p w14:paraId="13DF9CEF" w14:textId="77777777" w:rsidR="00625908" w:rsidRDefault="00625908" w:rsidP="00B146CA">
      <w:pPr>
        <w:pStyle w:val="Pquestiontextmainstem"/>
      </w:pPr>
    </w:p>
    <w:p w14:paraId="090B5A23" w14:textId="77777777" w:rsidR="00280E0F" w:rsidRDefault="00280E0F" w:rsidP="00280E0F">
      <w:pPr>
        <w:pStyle w:val="Pquestionheadingsx"/>
      </w:pPr>
      <w:r w:rsidRPr="00DF7F34">
        <w:lastRenderedPageBreak/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3</w:t>
      </w:r>
      <w:r w:rsidRPr="00DF7F34">
        <w:t>]</w:t>
      </w:r>
    </w:p>
    <w:p w14:paraId="138DA47E" w14:textId="77777777" w:rsidR="006220CA" w:rsidRDefault="00D144E1" w:rsidP="00B146CA">
      <w:pPr>
        <w:pStyle w:val="Pquestiontextmainstem"/>
      </w:pPr>
      <w:r w:rsidRPr="006F14E6">
        <w:t xml:space="preserve">Sketch the graph of </w:t>
      </w:r>
      <w:r w:rsidRPr="006220CA">
        <w:rPr>
          <w:rStyle w:val="Cmathsexpressions"/>
        </w:rPr>
        <w:t>y</w:t>
      </w:r>
      <w:r w:rsidRPr="006F14E6">
        <w:t xml:space="preserve"> = -3</w:t>
      </w:r>
      <w:r w:rsidRPr="006220CA">
        <w:rPr>
          <w:rStyle w:val="Cmathsexpressions"/>
        </w:rPr>
        <w:t>x</w:t>
      </w:r>
      <w:r w:rsidRPr="006F14E6">
        <w:t xml:space="preserve"> + 2.</w:t>
      </w:r>
    </w:p>
    <w:p w14:paraId="3BEC3CF5" w14:textId="77777777" w:rsidR="006220CA" w:rsidRDefault="006220CA" w:rsidP="00B146CA">
      <w:pPr>
        <w:pStyle w:val="Pquestiontextmainstem"/>
      </w:pPr>
    </w:p>
    <w:p w14:paraId="70EB4BE8" w14:textId="77777777" w:rsidR="005009BB" w:rsidRDefault="005009BB" w:rsidP="00B146CA">
      <w:pPr>
        <w:pStyle w:val="Pquestiontextmainstem"/>
      </w:pPr>
    </w:p>
    <w:p w14:paraId="0DCBF95F" w14:textId="77777777" w:rsidR="005009BB" w:rsidRDefault="005009BB" w:rsidP="00B146CA">
      <w:pPr>
        <w:pStyle w:val="Pquestiontextmainstem"/>
      </w:pPr>
    </w:p>
    <w:p w14:paraId="652A6F2D" w14:textId="77777777" w:rsidR="005009BB" w:rsidRDefault="005009BB" w:rsidP="00B146CA">
      <w:pPr>
        <w:pStyle w:val="Pquestiontextmainstem"/>
      </w:pPr>
    </w:p>
    <w:p w14:paraId="27F7FDFF" w14:textId="77777777" w:rsidR="006220CA" w:rsidRDefault="006220CA" w:rsidP="00B146CA">
      <w:pPr>
        <w:pStyle w:val="Pquestiontextmainstem"/>
      </w:pPr>
    </w:p>
    <w:p w14:paraId="6FD7E1A5" w14:textId="77777777" w:rsidR="005009BB" w:rsidRDefault="005009BB" w:rsidP="00B146CA">
      <w:pPr>
        <w:pStyle w:val="Pquestiontextmainstem"/>
      </w:pPr>
    </w:p>
    <w:p w14:paraId="47F8781E" w14:textId="77777777" w:rsidR="005009BB" w:rsidRDefault="005009BB" w:rsidP="00B146CA">
      <w:pPr>
        <w:pStyle w:val="Pquestiontextmainstem"/>
      </w:pPr>
    </w:p>
    <w:p w14:paraId="2224F66F" w14:textId="77777777" w:rsidR="005009BB" w:rsidRDefault="005009BB" w:rsidP="00B146CA">
      <w:pPr>
        <w:pStyle w:val="Pquestiontextmainstem"/>
      </w:pPr>
    </w:p>
    <w:p w14:paraId="7F0ECA80" w14:textId="77777777" w:rsidR="006220CA" w:rsidRDefault="006220CA" w:rsidP="00B146CA">
      <w:pPr>
        <w:pStyle w:val="Pquestiontextmainstem"/>
      </w:pPr>
    </w:p>
    <w:p w14:paraId="757B89F5" w14:textId="77777777" w:rsidR="00280E0F" w:rsidRDefault="00280E0F" w:rsidP="00280E0F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4</w:t>
      </w:r>
      <w:r w:rsidRPr="00DF7F34">
        <w:t>]</w:t>
      </w:r>
    </w:p>
    <w:p w14:paraId="1F6866C7" w14:textId="77777777" w:rsidR="006220CA" w:rsidRDefault="00D144E1" w:rsidP="00B146CA">
      <w:pPr>
        <w:pStyle w:val="Pquestiontextpartsa"/>
      </w:pPr>
      <w:r w:rsidRPr="006220CA">
        <w:rPr>
          <w:rStyle w:val="Cquestionpartlabelbold"/>
        </w:rPr>
        <w:t>(a)</w:t>
      </w:r>
      <w:r w:rsidR="006220CA">
        <w:tab/>
      </w:r>
      <w:r w:rsidRPr="006F14E6">
        <w:t xml:space="preserve">Show that the line with equation </w:t>
      </w:r>
      <w:r w:rsidRPr="006F14E6">
        <w:rPr>
          <w:position w:val="-10"/>
        </w:rPr>
        <w:object w:dxaOrig="980" w:dyaOrig="320" w14:anchorId="2D31EDE2">
          <v:shape id="_x0000_i1037" type="#_x0000_t75" style="width:48.6pt;height:16.85pt" o:ole="">
            <v:imagedata r:id="rId34" o:title=""/>
          </v:shape>
          <o:OLEObject Type="Embed" ProgID="Equation.DSMT4" ShapeID="_x0000_i1037" DrawAspect="Content" ObjectID="_1538835722" r:id="rId35"/>
        </w:object>
      </w:r>
      <w:r w:rsidRPr="006F14E6">
        <w:t xml:space="preserve"> is parallel to the line with equation </w:t>
      </w:r>
      <w:r w:rsidRPr="006F14E6">
        <w:rPr>
          <w:position w:val="-24"/>
        </w:rPr>
        <w:object w:dxaOrig="1320" w:dyaOrig="620" w14:anchorId="6F7FC0E7">
          <v:shape id="_x0000_i1038" type="#_x0000_t75" style="width:66.4pt;height:29.9pt" o:ole="">
            <v:imagedata r:id="rId36" o:title=""/>
          </v:shape>
          <o:OLEObject Type="Embed" ProgID="Equation.DSMT4" ShapeID="_x0000_i1038" DrawAspect="Content" ObjectID="_1538835723" r:id="rId37"/>
        </w:object>
      </w:r>
      <w:r w:rsidRPr="006F14E6">
        <w:t>.</w:t>
      </w:r>
    </w:p>
    <w:p w14:paraId="033BB3FE" w14:textId="77777777" w:rsidR="006220CA" w:rsidRDefault="006220CA" w:rsidP="00B146CA">
      <w:pPr>
        <w:pStyle w:val="Pquestiontextpartsa"/>
      </w:pPr>
    </w:p>
    <w:p w14:paraId="2474C6A1" w14:textId="77777777" w:rsidR="005009BB" w:rsidRDefault="005009BB" w:rsidP="00B146CA">
      <w:pPr>
        <w:pStyle w:val="Pquestiontextpartsa"/>
      </w:pPr>
    </w:p>
    <w:p w14:paraId="6B23CC96" w14:textId="77777777" w:rsidR="006220CA" w:rsidRDefault="00D144E1" w:rsidP="00B146CA">
      <w:pPr>
        <w:pStyle w:val="Pquestiontextpartsa"/>
      </w:pPr>
      <w:r w:rsidRPr="006220CA">
        <w:rPr>
          <w:rStyle w:val="Cquestionpartlabelbold"/>
        </w:rPr>
        <w:t>(b)</w:t>
      </w:r>
      <w:r w:rsidR="006220CA">
        <w:tab/>
      </w:r>
      <w:r w:rsidRPr="006F14E6">
        <w:t xml:space="preserve">Show that the line with equation </w:t>
      </w:r>
      <w:r w:rsidRPr="006F14E6">
        <w:rPr>
          <w:position w:val="-10"/>
        </w:rPr>
        <w:object w:dxaOrig="1020" w:dyaOrig="320" w14:anchorId="13185AE7">
          <v:shape id="_x0000_i1039" type="#_x0000_t75" style="width:52.35pt;height:16.85pt" o:ole="">
            <v:imagedata r:id="rId38" o:title=""/>
          </v:shape>
          <o:OLEObject Type="Embed" ProgID="Equation.DSMT4" ShapeID="_x0000_i1039" DrawAspect="Content" ObjectID="_1538835724" r:id="rId39"/>
        </w:object>
      </w:r>
      <w:r w:rsidRPr="006F14E6">
        <w:t xml:space="preserve"> is perpendicular to the line with equation </w:t>
      </w:r>
      <w:r w:rsidRPr="006F14E6">
        <w:rPr>
          <w:position w:val="-10"/>
        </w:rPr>
        <w:object w:dxaOrig="1340" w:dyaOrig="320" w14:anchorId="2864027F">
          <v:shape id="_x0000_i1040" type="#_x0000_t75" style="width:66.4pt;height:16.85pt" o:ole="">
            <v:imagedata r:id="rId40" o:title=""/>
          </v:shape>
          <o:OLEObject Type="Embed" ProgID="Equation.DSMT4" ShapeID="_x0000_i1040" DrawAspect="Content" ObjectID="_1538835725" r:id="rId41"/>
        </w:object>
      </w:r>
      <w:r w:rsidRPr="006F14E6">
        <w:t>.</w:t>
      </w:r>
    </w:p>
    <w:p w14:paraId="5DCA2BA4" w14:textId="77777777" w:rsidR="005009BB" w:rsidRDefault="005009BB" w:rsidP="00B146CA">
      <w:pPr>
        <w:pStyle w:val="Pquestiontextpartsa"/>
      </w:pPr>
    </w:p>
    <w:p w14:paraId="4F57B1EF" w14:textId="77777777" w:rsidR="002F43CF" w:rsidRDefault="002F43CF" w:rsidP="00B146CA">
      <w:pPr>
        <w:pStyle w:val="Pquestiontextpartsa"/>
      </w:pPr>
    </w:p>
    <w:p w14:paraId="2FF925D2" w14:textId="77777777" w:rsidR="005009BB" w:rsidRDefault="005009BB" w:rsidP="00B146CA">
      <w:pPr>
        <w:pStyle w:val="Pquestiontextpartsa"/>
      </w:pPr>
    </w:p>
    <w:p w14:paraId="042CAAB5" w14:textId="77777777" w:rsidR="005009BB" w:rsidRPr="006F14E6" w:rsidRDefault="005009BB" w:rsidP="00B146CA">
      <w:pPr>
        <w:pStyle w:val="Pquestiontextpartsa"/>
      </w:pPr>
    </w:p>
    <w:p w14:paraId="409D84D2" w14:textId="77777777" w:rsidR="00280E0F" w:rsidRDefault="00280E0F" w:rsidP="00280E0F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5</w:t>
      </w:r>
      <w:r w:rsidRPr="00DF7F34">
        <w:t>]</w:t>
      </w:r>
    </w:p>
    <w:p w14:paraId="75FD466D" w14:textId="64724987" w:rsidR="00D144E1" w:rsidRPr="006F14E6" w:rsidRDefault="00D144E1" w:rsidP="00B146CA">
      <w:pPr>
        <w:pStyle w:val="Pquestiontextmainstem"/>
      </w:pPr>
      <w:r w:rsidRPr="006F14E6">
        <w:t xml:space="preserve">Solve the following </w:t>
      </w:r>
      <w:r w:rsidR="00B05B1E">
        <w:t>inequalities.</w:t>
      </w:r>
    </w:p>
    <w:p w14:paraId="1083B125" w14:textId="71F999FC" w:rsidR="006220CA" w:rsidRDefault="00D144E1" w:rsidP="00B146CA">
      <w:pPr>
        <w:pStyle w:val="Pquestiontextpartsa"/>
      </w:pPr>
      <w:r w:rsidRPr="006220CA">
        <w:rPr>
          <w:rStyle w:val="Cquestionpartlabelbold"/>
        </w:rPr>
        <w:t>(a)</w:t>
      </w:r>
      <w:r w:rsidR="006220CA">
        <w:tab/>
      </w:r>
      <w:r w:rsidRPr="006F14E6">
        <w:t>3</w:t>
      </w:r>
      <w:r w:rsidRPr="006220CA">
        <w:rPr>
          <w:rStyle w:val="Cmathsexpressions"/>
        </w:rPr>
        <w:t>x</w:t>
      </w:r>
      <w:r w:rsidRPr="006F14E6">
        <w:t xml:space="preserve"> + 1 </w:t>
      </w:r>
      <w:r w:rsidRPr="006F14E6">
        <w:sym w:font="Symbol" w:char="F0B3"/>
      </w:r>
      <w:r w:rsidR="00625908">
        <w:t xml:space="preserve"> </w:t>
      </w:r>
      <w:r w:rsidRPr="006F14E6">
        <w:t>16</w:t>
      </w:r>
      <w:r w:rsidR="005009BB">
        <w:tab/>
      </w:r>
      <w:r w:rsidR="005009BB">
        <w:tab/>
      </w:r>
      <w:r w:rsidR="005009BB">
        <w:tab/>
      </w:r>
      <w:r w:rsidR="005009BB">
        <w:tab/>
      </w:r>
      <w:r w:rsidR="005009BB">
        <w:tab/>
      </w:r>
      <w:r w:rsidR="005009BB">
        <w:tab/>
      </w:r>
      <w:r w:rsidRPr="006220CA">
        <w:rPr>
          <w:rStyle w:val="Cquestionpartlabelbold"/>
        </w:rPr>
        <w:t>(b)</w:t>
      </w:r>
      <w:r w:rsidR="00625908">
        <w:t xml:space="preserve">  </w:t>
      </w:r>
      <w:r w:rsidRPr="006F14E6">
        <w:t>5</w:t>
      </w:r>
      <w:r w:rsidRPr="006220CA">
        <w:rPr>
          <w:rStyle w:val="Cmathsexpressions"/>
        </w:rPr>
        <w:t>x</w:t>
      </w:r>
      <w:r w:rsidRPr="006F14E6">
        <w:t xml:space="preserve"> – 3 &lt; 7</w:t>
      </w:r>
    </w:p>
    <w:p w14:paraId="272FA180" w14:textId="77777777" w:rsidR="006220CA" w:rsidRDefault="006220CA" w:rsidP="00B146CA">
      <w:pPr>
        <w:pStyle w:val="Pquestiontextpartsa"/>
      </w:pPr>
    </w:p>
    <w:p w14:paraId="695362CB" w14:textId="77777777" w:rsidR="005009BB" w:rsidRDefault="005009BB" w:rsidP="00B146CA">
      <w:pPr>
        <w:pStyle w:val="Pquestiontextpartsa"/>
      </w:pPr>
    </w:p>
    <w:p w14:paraId="3F0207E6" w14:textId="77777777" w:rsidR="005009BB" w:rsidRDefault="005009BB" w:rsidP="00B146CA">
      <w:pPr>
        <w:pStyle w:val="Pquestiontextpartsa"/>
      </w:pPr>
    </w:p>
    <w:p w14:paraId="4726B689" w14:textId="77777777" w:rsidR="00280E0F" w:rsidRDefault="00280E0F" w:rsidP="00280E0F">
      <w:pPr>
        <w:pStyle w:val="Pquestionheadingsx"/>
      </w:pPr>
      <w:r w:rsidRPr="00DF7F34">
        <w:t xml:space="preserve">Question </w:t>
      </w:r>
      <w:r w:rsidR="00205198"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6</w:t>
      </w:r>
      <w:r w:rsidRPr="00DF7F34">
        <w:t>]</w:t>
      </w:r>
    </w:p>
    <w:p w14:paraId="333590FE" w14:textId="77777777" w:rsidR="00D144E1" w:rsidRPr="006F14E6" w:rsidRDefault="00D144E1" w:rsidP="00B146CA">
      <w:pPr>
        <w:pStyle w:val="Pquestiontextmainstem"/>
      </w:pPr>
      <w:r w:rsidRPr="006F14E6">
        <w:t>Solve this pair of simultaneous equations.</w:t>
      </w:r>
    </w:p>
    <w:p w14:paraId="29083758" w14:textId="77777777" w:rsidR="00D144E1" w:rsidRPr="006F14E6" w:rsidRDefault="00D144E1" w:rsidP="00B146CA">
      <w:pPr>
        <w:pStyle w:val="Pquestiontextmainstem"/>
      </w:pPr>
      <w:r w:rsidRPr="006220CA">
        <w:rPr>
          <w:rStyle w:val="Cmathsexpressions"/>
        </w:rPr>
        <w:t>y</w:t>
      </w:r>
      <w:r w:rsidRPr="006F14E6">
        <w:t xml:space="preserve"> = 3</w:t>
      </w:r>
      <w:r w:rsidRPr="006220CA">
        <w:rPr>
          <w:rStyle w:val="Cmathsexpressions"/>
        </w:rPr>
        <w:t>x</w:t>
      </w:r>
      <w:r w:rsidRPr="006F14E6">
        <w:t xml:space="preserve"> – 10</w:t>
      </w:r>
    </w:p>
    <w:p w14:paraId="3B3FE0FE" w14:textId="77777777" w:rsidR="006220CA" w:rsidRDefault="00D144E1" w:rsidP="00B146CA">
      <w:pPr>
        <w:pStyle w:val="Pquestiontextmainstem"/>
      </w:pPr>
      <w:r w:rsidRPr="006F14E6">
        <w:t>2</w:t>
      </w:r>
      <w:r w:rsidRPr="006220CA">
        <w:rPr>
          <w:rStyle w:val="Cmathsexpressions"/>
        </w:rPr>
        <w:t>x</w:t>
      </w:r>
      <w:r w:rsidRPr="006F14E6">
        <w:t xml:space="preserve"> – 3</w:t>
      </w:r>
      <w:r w:rsidRPr="006220CA">
        <w:rPr>
          <w:rStyle w:val="Cmathsexpressions"/>
        </w:rPr>
        <w:t>y</w:t>
      </w:r>
      <w:r w:rsidRPr="006F14E6">
        <w:t xml:space="preserve"> = 16</w:t>
      </w:r>
    </w:p>
    <w:p w14:paraId="1CA748B1" w14:textId="77777777" w:rsidR="006220CA" w:rsidRDefault="006220CA" w:rsidP="006220CA">
      <w:pPr>
        <w:pStyle w:val="Pquestiontextmainstem"/>
      </w:pPr>
    </w:p>
    <w:p w14:paraId="589C6EAA" w14:textId="77777777" w:rsidR="006220CA" w:rsidRDefault="006220CA" w:rsidP="006220CA">
      <w:pPr>
        <w:pStyle w:val="Pquestiontextmainstem"/>
      </w:pPr>
    </w:p>
    <w:p w14:paraId="4A956250" w14:textId="77777777" w:rsidR="005009BB" w:rsidRDefault="005009BB" w:rsidP="006220CA">
      <w:pPr>
        <w:pStyle w:val="Pquestiontextmainstem"/>
      </w:pPr>
    </w:p>
    <w:p w14:paraId="5FE97F5C" w14:textId="77777777" w:rsidR="006220CA" w:rsidRDefault="006220CA" w:rsidP="006220CA">
      <w:pPr>
        <w:pStyle w:val="Pquestiontextmainstem"/>
      </w:pPr>
    </w:p>
    <w:p w14:paraId="1BC7E6A2" w14:textId="77777777" w:rsidR="00280E0F" w:rsidRDefault="00280E0F" w:rsidP="00280E0F">
      <w:pPr>
        <w:pStyle w:val="Pquestionheadingsx"/>
      </w:pPr>
      <w:r w:rsidRPr="00DF7F34">
        <w:lastRenderedPageBreak/>
        <w:t xml:space="preserve">Question </w:t>
      </w:r>
      <w:r>
        <w:t>2</w:t>
      </w:r>
      <w:r w:rsidR="00205198">
        <w:t>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6</w:t>
      </w:r>
      <w:r w:rsidRPr="00DF7F34">
        <w:t>]</w:t>
      </w:r>
    </w:p>
    <w:p w14:paraId="5EE79224" w14:textId="77777777" w:rsidR="00D144E1" w:rsidRPr="006F14E6" w:rsidRDefault="00D144E1" w:rsidP="00B146CA">
      <w:pPr>
        <w:pStyle w:val="Pquestiontextmainstem"/>
      </w:pPr>
      <w:r w:rsidRPr="006F14E6">
        <w:t>Solve this pair of simultaneous equations.</w:t>
      </w:r>
    </w:p>
    <w:p w14:paraId="74DE5F3E" w14:textId="77777777" w:rsidR="00D144E1" w:rsidRPr="006F14E6" w:rsidRDefault="00D144E1" w:rsidP="00B146CA">
      <w:pPr>
        <w:pStyle w:val="Pquestiontextmainstem"/>
      </w:pPr>
      <w:r w:rsidRPr="006F14E6">
        <w:t>2</w:t>
      </w:r>
      <w:r w:rsidRPr="006220CA">
        <w:rPr>
          <w:rStyle w:val="Cmathsexpressions"/>
        </w:rPr>
        <w:t>x</w:t>
      </w:r>
      <w:r w:rsidRPr="006F14E6">
        <w:t xml:space="preserve"> + 3</w:t>
      </w:r>
      <w:r w:rsidRPr="006220CA">
        <w:rPr>
          <w:rStyle w:val="Cmathsexpressions"/>
        </w:rPr>
        <w:t>y</w:t>
      </w:r>
      <w:r w:rsidRPr="006F14E6">
        <w:t xml:space="preserve"> = 16</w:t>
      </w:r>
    </w:p>
    <w:p w14:paraId="11F8CA82" w14:textId="77777777" w:rsidR="006220CA" w:rsidRDefault="00D144E1" w:rsidP="00B146CA">
      <w:pPr>
        <w:pStyle w:val="Pquestiontextmainstem"/>
      </w:pPr>
      <w:r w:rsidRPr="006F14E6">
        <w:t>5</w:t>
      </w:r>
      <w:r w:rsidRPr="006220CA">
        <w:rPr>
          <w:rStyle w:val="Cmathsexpressions"/>
        </w:rPr>
        <w:t>x</w:t>
      </w:r>
      <w:r w:rsidRPr="006F14E6">
        <w:t xml:space="preserve"> – 2</w:t>
      </w:r>
      <w:r w:rsidRPr="006220CA">
        <w:rPr>
          <w:rStyle w:val="Cmathsexpressions"/>
        </w:rPr>
        <w:t>y</w:t>
      </w:r>
      <w:r w:rsidRPr="006F14E6">
        <w:t xml:space="preserve"> = 2</w:t>
      </w:r>
    </w:p>
    <w:p w14:paraId="3C029C9D" w14:textId="77777777" w:rsidR="005009BB" w:rsidRDefault="005009BB" w:rsidP="00B146CA">
      <w:pPr>
        <w:pStyle w:val="Pquestiontextmainstem"/>
      </w:pPr>
    </w:p>
    <w:p w14:paraId="4B3F1783" w14:textId="77777777" w:rsidR="005009BB" w:rsidRDefault="005009BB" w:rsidP="00B146CA">
      <w:pPr>
        <w:pStyle w:val="Pquestiontextmainstem"/>
      </w:pPr>
    </w:p>
    <w:p w14:paraId="5044DEFA" w14:textId="77777777" w:rsidR="00B8208C" w:rsidRDefault="00B8208C" w:rsidP="00B146CA">
      <w:pPr>
        <w:pStyle w:val="Pquestiontextmainstem"/>
      </w:pPr>
    </w:p>
    <w:p w14:paraId="016BF8C6" w14:textId="77777777" w:rsidR="005009BB" w:rsidRDefault="005009BB" w:rsidP="00B146CA">
      <w:pPr>
        <w:pStyle w:val="Pquestiontextmainstem"/>
      </w:pPr>
    </w:p>
    <w:p w14:paraId="263367F9" w14:textId="77777777" w:rsidR="005009BB" w:rsidRDefault="005009BB" w:rsidP="00B146CA">
      <w:pPr>
        <w:pStyle w:val="Pquestiontextmainstem"/>
      </w:pPr>
    </w:p>
    <w:p w14:paraId="1D287D19" w14:textId="77777777" w:rsidR="006220CA" w:rsidRPr="006F14E6" w:rsidRDefault="006220CA" w:rsidP="00B146CA">
      <w:pPr>
        <w:pStyle w:val="Pquestiontextmainstem"/>
      </w:pPr>
    </w:p>
    <w:p w14:paraId="302ED2CF" w14:textId="77777777" w:rsidR="00280E0F" w:rsidRDefault="00280E0F" w:rsidP="00280E0F">
      <w:pPr>
        <w:pStyle w:val="Pquestionheadingsx1stafterhead"/>
      </w:pPr>
      <w:r w:rsidRPr="00DF7F34">
        <w:t xml:space="preserve">Question </w:t>
      </w:r>
      <w:r>
        <w:t>2</w:t>
      </w:r>
      <w:r w:rsidR="00205198">
        <w:t>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3F3A41">
        <w:t>[1.</w:t>
      </w:r>
      <w:r>
        <w:t>1</w:t>
      </w:r>
      <w:r w:rsidRPr="00DF7F34">
        <w:t>]</w:t>
      </w:r>
    </w:p>
    <w:p w14:paraId="0B808477" w14:textId="4499CC0E" w:rsidR="007F797A" w:rsidRDefault="00D144E1" w:rsidP="007F797A">
      <w:pPr>
        <w:pStyle w:val="Pquestiontextmainstem"/>
      </w:pPr>
      <w:r w:rsidRPr="006F14E6">
        <w:t>A triangle has the dimensions shown.</w:t>
      </w:r>
      <w:r w:rsidR="007F797A" w:rsidRPr="007F797A">
        <w:t xml:space="preserve"> </w:t>
      </w:r>
      <w:r w:rsidR="007F797A" w:rsidRPr="006F14E6">
        <w:t>If the perimeter is 29 cm</w:t>
      </w:r>
      <w:r w:rsidR="00551EA7">
        <w:t>,</w:t>
      </w:r>
      <w:r w:rsidR="007F797A">
        <w:t xml:space="preserve"> </w:t>
      </w:r>
      <w:r w:rsidR="00551EA7">
        <w:t xml:space="preserve">calculate </w:t>
      </w:r>
      <w:r w:rsidR="007F797A">
        <w:t xml:space="preserve">the lengths of the sides </w:t>
      </w:r>
      <w:r w:rsidR="007F797A" w:rsidRPr="006F14E6">
        <w:t>of the triangle.</w:t>
      </w:r>
      <w:r w:rsidR="00551EA7">
        <w:t xml:space="preserve"> What is wrong with this triangle?</w:t>
      </w:r>
    </w:p>
    <w:p w14:paraId="7373627D" w14:textId="493197FC" w:rsidR="00D144E1" w:rsidRDefault="002F43CF" w:rsidP="006220CA">
      <w:pPr>
        <w:pStyle w:val="Pquestiontextmainstem"/>
      </w:pPr>
      <w:r>
        <w:rPr>
          <w:noProof/>
        </w:rPr>
        <w:drawing>
          <wp:inline distT="0" distB="0" distL="0" distR="0" wp14:anchorId="0EA08BCC" wp14:editId="312B120D">
            <wp:extent cx="1185672" cy="899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4_SAT_01.jpg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5672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28BA2" w14:textId="7D2B0112" w:rsidR="005009BB" w:rsidRDefault="00B8208C" w:rsidP="00B8208C">
      <w:pPr>
        <w:pStyle w:val="Psectionresults"/>
      </w:pPr>
      <w:r>
        <w:t>Short answer total:_________/45</w:t>
      </w:r>
    </w:p>
    <w:p w14:paraId="53EB6AF1" w14:textId="77777777" w:rsidR="00625908" w:rsidRDefault="00625908">
      <w:pPr>
        <w:rPr>
          <w:rFonts w:ascii="Calibri" w:hAnsi="Calibri"/>
          <w:i/>
          <w:sz w:val="28"/>
        </w:rPr>
      </w:pPr>
      <w:r>
        <w:br w:type="page"/>
      </w:r>
    </w:p>
    <w:p w14:paraId="2966D6D0" w14:textId="46A8C71D" w:rsidR="00B8208C" w:rsidRPr="00280E0F" w:rsidRDefault="00B8208C" w:rsidP="002F43CF">
      <w:pPr>
        <w:pStyle w:val="Psectionheading"/>
        <w:pageBreakBefore w:val="0"/>
        <w:spacing w:after="120"/>
      </w:pPr>
      <w:r w:rsidRPr="00280E0F">
        <w:lastRenderedPageBreak/>
        <w:t>Extended answer section</w:t>
      </w:r>
    </w:p>
    <w:p w14:paraId="5443791A" w14:textId="65CCD58B" w:rsidR="00280E0F" w:rsidRPr="00280E0F" w:rsidRDefault="00280E0F" w:rsidP="002F43CF">
      <w:pPr>
        <w:pStyle w:val="Pquestionheadingsx"/>
        <w:spacing w:before="240"/>
      </w:pPr>
      <w:r w:rsidRPr="00DF7F34">
        <w:t xml:space="preserve">Question </w:t>
      </w:r>
      <w:r>
        <w:t>2</w:t>
      </w:r>
      <w:r w:rsidR="00205198">
        <w:t>2</w:t>
      </w:r>
      <w:r w:rsidRPr="00DF7F34">
        <w:tab/>
      </w:r>
      <w:r w:rsidR="007422E3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 w:rsidR="003F3A41">
        <w:t>[1.</w:t>
      </w:r>
      <w:r w:rsidRPr="00280E0F">
        <w:t xml:space="preserve">2, </w:t>
      </w:r>
      <w:r w:rsidR="00570967">
        <w:t>1.</w:t>
      </w:r>
      <w:r w:rsidRPr="00280E0F">
        <w:t xml:space="preserve">3, </w:t>
      </w:r>
      <w:r w:rsidR="00570967">
        <w:t>1.</w:t>
      </w:r>
      <w:r w:rsidRPr="00280E0F">
        <w:t>4]</w:t>
      </w:r>
    </w:p>
    <w:p w14:paraId="3B89BD93" w14:textId="77777777" w:rsidR="00D144E1" w:rsidRPr="006F14E6" w:rsidRDefault="00D144E1" w:rsidP="00B146CA">
      <w:pPr>
        <w:pStyle w:val="Pquestiontextmainstem"/>
      </w:pPr>
      <w:r w:rsidRPr="006F14E6">
        <w:t>An elevator is descending towards the basement of a building at a steady rate. It descends 4 metres every 3 seconds and it reaches the basement (</w:t>
      </w:r>
      <w:r w:rsidRPr="006220CA">
        <w:rPr>
          <w:rStyle w:val="Cmathsexpressions"/>
        </w:rPr>
        <w:t>h</w:t>
      </w:r>
      <w:r w:rsidRPr="006F14E6">
        <w:t xml:space="preserve"> = 0) after 33 seconds.</w:t>
      </w:r>
    </w:p>
    <w:p w14:paraId="2E3A9628" w14:textId="77777777" w:rsidR="00D144E1" w:rsidRPr="006F14E6" w:rsidRDefault="00D144E1" w:rsidP="00B146CA">
      <w:pPr>
        <w:pStyle w:val="Pquestiontextpartsa"/>
      </w:pPr>
      <w:r w:rsidRPr="006220CA">
        <w:rPr>
          <w:rStyle w:val="Cquestionpartlabelbold"/>
        </w:rPr>
        <w:t>(a)</w:t>
      </w:r>
      <w:r w:rsidR="0086575E">
        <w:tab/>
      </w:r>
      <w:r w:rsidRPr="006F14E6">
        <w:t xml:space="preserve">Sketch a graph that describes the relationship between the height, </w:t>
      </w:r>
      <w:r w:rsidRPr="006220CA">
        <w:rPr>
          <w:rStyle w:val="Cmathsexpressions"/>
        </w:rPr>
        <w:t>h</w:t>
      </w:r>
      <w:r w:rsidRPr="006F14E6">
        <w:t xml:space="preserve">, of the elevator and the time, </w:t>
      </w:r>
      <w:r w:rsidRPr="006220CA">
        <w:rPr>
          <w:rStyle w:val="Cmathsexpressions"/>
        </w:rPr>
        <w:t>t</w:t>
      </w:r>
      <w:r w:rsidRPr="006F14E6">
        <w:t>.</w:t>
      </w:r>
    </w:p>
    <w:p w14:paraId="189F49A3" w14:textId="77777777" w:rsidR="006220CA" w:rsidRDefault="006462B6" w:rsidP="00B146CA">
      <w:pPr>
        <w:pStyle w:val="Pquestiontextpartsa"/>
      </w:pPr>
      <w:r>
        <w:rPr>
          <w:noProof/>
        </w:rPr>
        <w:drawing>
          <wp:inline distT="0" distB="0" distL="0" distR="0" wp14:anchorId="23737224" wp14:editId="1EEE9EBB">
            <wp:extent cx="3124200" cy="2743200"/>
            <wp:effectExtent l="0" t="0" r="0" b="0"/>
            <wp:docPr id="30" name="Picture 30" descr="PM10_PR_TSa4_3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10_PR_TSa4_3_RR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22F0D" w14:textId="4F67946B" w:rsidR="006220CA" w:rsidRDefault="00D144E1" w:rsidP="00B146CA">
      <w:pPr>
        <w:pStyle w:val="Pquestiontextpartsa"/>
        <w:rPr>
          <w:szCs w:val="20"/>
        </w:rPr>
      </w:pPr>
      <w:r w:rsidRPr="006220CA">
        <w:rPr>
          <w:rStyle w:val="Cquestionpartlabelbold"/>
        </w:rPr>
        <w:t>(b)</w:t>
      </w:r>
      <w:r w:rsidR="006220CA">
        <w:rPr>
          <w:szCs w:val="20"/>
        </w:rPr>
        <w:tab/>
      </w:r>
      <w:r w:rsidRPr="006F14E6">
        <w:rPr>
          <w:szCs w:val="20"/>
        </w:rPr>
        <w:t>Find the gradient of the graph and hence, the rate of descent of the elevator.</w:t>
      </w:r>
    </w:p>
    <w:p w14:paraId="35798469" w14:textId="77777777" w:rsidR="00D144E1" w:rsidRPr="006F14E6" w:rsidRDefault="00D144E1" w:rsidP="00B146CA">
      <w:pPr>
        <w:pStyle w:val="Pquestiontextpartsa"/>
        <w:rPr>
          <w:szCs w:val="20"/>
        </w:rPr>
      </w:pPr>
    </w:p>
    <w:p w14:paraId="11D98A23" w14:textId="23CE79CE" w:rsidR="006220CA" w:rsidRDefault="00D144E1" w:rsidP="00B146CA">
      <w:pPr>
        <w:pStyle w:val="Pquestiontextpartsa"/>
      </w:pPr>
      <w:r w:rsidRPr="006220CA">
        <w:rPr>
          <w:rStyle w:val="Cquestionpartlabelbold"/>
        </w:rPr>
        <w:t>(c)</w:t>
      </w:r>
      <w:r w:rsidR="006220CA">
        <w:tab/>
      </w:r>
      <w:r w:rsidRPr="006F14E6">
        <w:t xml:space="preserve">Write an equation that describes the relationship between the height </w:t>
      </w:r>
      <w:r w:rsidRPr="006220CA">
        <w:rPr>
          <w:rStyle w:val="Cmathsexpressions"/>
        </w:rPr>
        <w:t>h</w:t>
      </w:r>
      <w:r w:rsidRPr="006F14E6">
        <w:t xml:space="preserve"> of the elevator and the time </w:t>
      </w:r>
      <w:r w:rsidRPr="006220CA">
        <w:rPr>
          <w:rStyle w:val="Cmathsexpressions"/>
        </w:rPr>
        <w:t>t</w:t>
      </w:r>
      <w:r w:rsidRPr="006F14E6">
        <w:t>.</w:t>
      </w:r>
    </w:p>
    <w:p w14:paraId="2043C22B" w14:textId="77777777" w:rsidR="006220CA" w:rsidRDefault="006220CA" w:rsidP="00B146CA">
      <w:pPr>
        <w:pStyle w:val="Pquestiontextpartsa"/>
        <w:rPr>
          <w:szCs w:val="20"/>
        </w:rPr>
      </w:pPr>
    </w:p>
    <w:p w14:paraId="627C9CFF" w14:textId="77777777" w:rsidR="006220CA" w:rsidRDefault="00D144E1" w:rsidP="00B146CA">
      <w:pPr>
        <w:pStyle w:val="Pquestiontextpartsa"/>
        <w:rPr>
          <w:szCs w:val="20"/>
        </w:rPr>
      </w:pPr>
      <w:r w:rsidRPr="006220CA">
        <w:rPr>
          <w:rStyle w:val="Cquestionpartlabelbold"/>
        </w:rPr>
        <w:t>(d)</w:t>
      </w:r>
      <w:r w:rsidR="006220CA">
        <w:rPr>
          <w:szCs w:val="20"/>
        </w:rPr>
        <w:tab/>
      </w:r>
      <w:r w:rsidRPr="006F14E6">
        <w:rPr>
          <w:szCs w:val="20"/>
        </w:rPr>
        <w:t xml:space="preserve">How high is the elevator in the building when </w:t>
      </w:r>
      <w:r w:rsidRPr="006220CA">
        <w:rPr>
          <w:rStyle w:val="Cmathsexpressions"/>
        </w:rPr>
        <w:t>t</w:t>
      </w:r>
      <w:r w:rsidRPr="006F14E6">
        <w:rPr>
          <w:szCs w:val="20"/>
        </w:rPr>
        <w:t> = 0?</w:t>
      </w:r>
    </w:p>
    <w:p w14:paraId="619FD760" w14:textId="77777777" w:rsidR="006220CA" w:rsidRDefault="006220CA" w:rsidP="00B146CA">
      <w:pPr>
        <w:pStyle w:val="Pquestiontextpartsa"/>
        <w:rPr>
          <w:szCs w:val="20"/>
        </w:rPr>
      </w:pPr>
    </w:p>
    <w:p w14:paraId="53B5A8A8" w14:textId="77777777" w:rsidR="00625908" w:rsidRDefault="00625908" w:rsidP="00B146CA">
      <w:pPr>
        <w:pStyle w:val="Pquestiontextpartsa"/>
        <w:rPr>
          <w:szCs w:val="20"/>
        </w:rPr>
      </w:pPr>
    </w:p>
    <w:p w14:paraId="28FADD5D" w14:textId="76D99DE1" w:rsidR="00280E0F" w:rsidRDefault="00280E0F" w:rsidP="002F43CF">
      <w:pPr>
        <w:pStyle w:val="Pquestionheadingsx"/>
        <w:spacing w:before="240"/>
      </w:pPr>
      <w:r w:rsidRPr="00DF7F34">
        <w:t xml:space="preserve">Question </w:t>
      </w:r>
      <w:r>
        <w:t>2</w:t>
      </w:r>
      <w:r w:rsidR="00205198">
        <w:t>3</w:t>
      </w:r>
      <w:r w:rsidRPr="00DF7F34">
        <w:tab/>
      </w:r>
      <w:r>
        <w:rPr>
          <w:rStyle w:val="Cmarkslabel"/>
        </w:rPr>
        <w:t>1</w:t>
      </w:r>
      <w:r w:rsidR="00B146CA">
        <w:rPr>
          <w:rStyle w:val="Cmarkslabel"/>
        </w:rPr>
        <w:t>0</w:t>
      </w:r>
      <w:r w:rsidRPr="00DF7F34">
        <w:rPr>
          <w:rStyle w:val="Cmarkslabel"/>
        </w:rPr>
        <w:t xml:space="preserve"> marks</w:t>
      </w:r>
      <w:r w:rsidRPr="00DF7F34">
        <w:tab/>
      </w:r>
      <w:r w:rsidR="003F3A41">
        <w:t>[1.</w:t>
      </w:r>
      <w:r w:rsidRPr="00DF7F34">
        <w:t>2</w:t>
      </w:r>
      <w:r w:rsidR="00B146CA">
        <w:t xml:space="preserve">, </w:t>
      </w:r>
      <w:r w:rsidR="00570967">
        <w:t>1.</w:t>
      </w:r>
      <w:r w:rsidR="00B146CA">
        <w:t xml:space="preserve">3, </w:t>
      </w:r>
      <w:r w:rsidR="00570967">
        <w:t>1.</w:t>
      </w:r>
      <w:r w:rsidR="00B146CA">
        <w:t>4</w:t>
      </w:r>
      <w:r w:rsidRPr="00DF7F34">
        <w:t>]</w:t>
      </w:r>
    </w:p>
    <w:p w14:paraId="3B0B079C" w14:textId="4EA59301" w:rsidR="00D144E1" w:rsidRPr="006F14E6" w:rsidRDefault="00D144E1" w:rsidP="00B146CA">
      <w:pPr>
        <w:pStyle w:val="Pquestiontextpartsa"/>
      </w:pPr>
      <w:r w:rsidRPr="006220CA">
        <w:rPr>
          <w:rStyle w:val="Cquestionpartlabelbold"/>
        </w:rPr>
        <w:t>(a)</w:t>
      </w:r>
      <w:r w:rsidR="006220CA">
        <w:tab/>
      </w:r>
      <w:r w:rsidRPr="006F14E6">
        <w:t xml:space="preserve">Sketch the line with equation </w:t>
      </w:r>
      <w:r w:rsidR="00103B2A" w:rsidRPr="00AE4B64">
        <w:rPr>
          <w:position w:val="-10"/>
          <w:sz w:val="20"/>
          <w:szCs w:val="20"/>
        </w:rPr>
        <w:object w:dxaOrig="980" w:dyaOrig="320" w14:anchorId="137A1C8A">
          <v:shape id="_x0000_i1041" type="#_x0000_t75" style="width:48.6pt;height:16.85pt" o:ole="">
            <v:imagedata r:id="rId45" o:title=""/>
          </v:shape>
          <o:OLEObject Type="Embed" ProgID="Equation.DSMT4" ShapeID="_x0000_i1041" DrawAspect="Content" ObjectID="_1538835726" r:id="rId46"/>
        </w:object>
      </w:r>
      <w:r w:rsidR="00103B2A" w:rsidRPr="00AE4B64">
        <w:t xml:space="preserve"> on </w:t>
      </w:r>
      <w:r w:rsidRPr="006F14E6">
        <w:t>the set of axes below.</w:t>
      </w:r>
    </w:p>
    <w:p w14:paraId="312FC8CF" w14:textId="77777777" w:rsidR="006220CA" w:rsidRDefault="006462B6" w:rsidP="00B146CA">
      <w:pPr>
        <w:pStyle w:val="Pquestiontextpartsa"/>
      </w:pPr>
      <w:r>
        <w:rPr>
          <w:noProof/>
        </w:rPr>
        <w:drawing>
          <wp:inline distT="0" distB="0" distL="0" distR="0" wp14:anchorId="5AD96B41" wp14:editId="61F4849D">
            <wp:extent cx="2921000" cy="2590800"/>
            <wp:effectExtent l="0" t="0" r="0" b="0"/>
            <wp:docPr id="32" name="Picture 32" descr="PM10_PR_TSa4_4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M10_PR_TSa4_4_RR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ECECD" w14:textId="61193F82" w:rsidR="00486CA1" w:rsidRPr="00AE4B64" w:rsidRDefault="00486CA1" w:rsidP="00486CA1">
      <w:pPr>
        <w:pStyle w:val="Pquestiontextpartsai"/>
      </w:pPr>
      <w:r w:rsidRPr="00AE4B64">
        <w:rPr>
          <w:rStyle w:val="Cquestionpartlabelbold"/>
        </w:rPr>
        <w:lastRenderedPageBreak/>
        <w:t>(b)</w:t>
      </w:r>
      <w:r w:rsidRPr="00AE4B64">
        <w:rPr>
          <w:rStyle w:val="Cquestionpartlabelbold"/>
        </w:rPr>
        <w:tab/>
        <w:t>(i)</w:t>
      </w:r>
      <w:r w:rsidRPr="00AE4B64">
        <w:tab/>
        <w:t xml:space="preserve">Draw the line </w:t>
      </w:r>
      <w:r w:rsidRPr="00AE4B64">
        <w:rPr>
          <w:rStyle w:val="Cmathsexpressions"/>
        </w:rPr>
        <w:t>AB</w:t>
      </w:r>
      <w:r w:rsidRPr="00AE4B64">
        <w:t xml:space="preserve"> that passes through the points </w:t>
      </w:r>
      <w:r w:rsidRPr="00AE4B64">
        <w:rPr>
          <w:position w:val="-10"/>
          <w:sz w:val="20"/>
          <w:szCs w:val="20"/>
        </w:rPr>
        <w:object w:dxaOrig="780" w:dyaOrig="320" w14:anchorId="229E9963">
          <v:shape id="_x0000_i1042" type="#_x0000_t75" style="width:39.25pt;height:16.85pt" o:ole="">
            <v:imagedata r:id="rId48" o:title=""/>
          </v:shape>
          <o:OLEObject Type="Embed" ProgID="Equation.DSMT4" ShapeID="_x0000_i1042" DrawAspect="Content" ObjectID="_1538835727" r:id="rId49"/>
        </w:object>
      </w:r>
      <w:r w:rsidRPr="00AE4B64">
        <w:rPr>
          <w:sz w:val="20"/>
          <w:szCs w:val="20"/>
        </w:rPr>
        <w:t xml:space="preserve"> and </w:t>
      </w:r>
      <w:r w:rsidRPr="00AE4B64">
        <w:rPr>
          <w:position w:val="-10"/>
          <w:sz w:val="20"/>
          <w:szCs w:val="20"/>
        </w:rPr>
        <w:object w:dxaOrig="700" w:dyaOrig="320" w14:anchorId="396F2D6D">
          <v:shape id="_x0000_i1043" type="#_x0000_t75" style="width:35.55pt;height:16.85pt" o:ole="">
            <v:imagedata r:id="rId50" o:title=""/>
          </v:shape>
          <o:OLEObject Type="Embed" ProgID="Equation.DSMT4" ShapeID="_x0000_i1043" DrawAspect="Content" ObjectID="_1538835728" r:id="rId51"/>
        </w:object>
      </w:r>
      <w:r w:rsidR="001E7B58">
        <w:t xml:space="preserve"> and find the equation</w:t>
      </w:r>
      <w:r w:rsidR="001E7B58">
        <w:br/>
      </w:r>
      <w:r w:rsidRPr="00AE4B64">
        <w:t xml:space="preserve">of the line </w:t>
      </w:r>
      <w:r w:rsidRPr="00AE4B64">
        <w:rPr>
          <w:rStyle w:val="Cmathsexpressions"/>
        </w:rPr>
        <w:t>AB</w:t>
      </w:r>
      <w:r w:rsidRPr="00AE4B64">
        <w:t>.</w:t>
      </w:r>
    </w:p>
    <w:p w14:paraId="18A04061" w14:textId="77777777" w:rsidR="00486CA1" w:rsidRPr="00AE4B64" w:rsidRDefault="00486CA1" w:rsidP="00486CA1">
      <w:pPr>
        <w:pStyle w:val="Pquestiontextmainstem"/>
      </w:pPr>
    </w:p>
    <w:p w14:paraId="56D27BAA" w14:textId="77777777" w:rsidR="00486CA1" w:rsidRPr="00AE4B64" w:rsidRDefault="00486CA1" w:rsidP="00486CA1">
      <w:pPr>
        <w:pStyle w:val="Pquestiontextmainstem"/>
      </w:pPr>
    </w:p>
    <w:p w14:paraId="179FE57A" w14:textId="77777777" w:rsidR="00486CA1" w:rsidRPr="00AE4B64" w:rsidRDefault="00486CA1" w:rsidP="00486CA1">
      <w:pPr>
        <w:pStyle w:val="Pquestiontextpartsi"/>
      </w:pPr>
      <w:r w:rsidRPr="00AE4B64">
        <w:rPr>
          <w:rStyle w:val="Cquestionpartlabelbold"/>
        </w:rPr>
        <w:t>(ii)</w:t>
      </w:r>
      <w:r w:rsidRPr="00AE4B64">
        <w:tab/>
        <w:t xml:space="preserve">Prove that the line with equation </w:t>
      </w:r>
      <w:r w:rsidRPr="00AE4B64">
        <w:rPr>
          <w:position w:val="-10"/>
          <w:sz w:val="20"/>
          <w:szCs w:val="20"/>
        </w:rPr>
        <w:object w:dxaOrig="980" w:dyaOrig="320" w14:anchorId="792E8CDB">
          <v:shape id="_x0000_i1044" type="#_x0000_t75" style="width:48.6pt;height:16.85pt" o:ole="">
            <v:imagedata r:id="rId52" o:title=""/>
          </v:shape>
          <o:OLEObject Type="Embed" ProgID="Equation.DSMT4" ShapeID="_x0000_i1044" DrawAspect="Content" ObjectID="_1538835729" r:id="rId53"/>
        </w:object>
      </w:r>
      <w:r w:rsidRPr="00AE4B64">
        <w:t xml:space="preserve"> is parallel to the line </w:t>
      </w:r>
      <w:r w:rsidRPr="00AE4B64">
        <w:rPr>
          <w:rStyle w:val="Cmathsexpressions"/>
        </w:rPr>
        <w:t>AB</w:t>
      </w:r>
      <w:r w:rsidRPr="00AE4B64">
        <w:t>.</w:t>
      </w:r>
    </w:p>
    <w:p w14:paraId="3AFE8D04" w14:textId="77777777" w:rsidR="00486CA1" w:rsidRPr="00AE4B64" w:rsidRDefault="00486CA1" w:rsidP="00486CA1">
      <w:pPr>
        <w:pStyle w:val="Pquestiontextmainstem"/>
      </w:pPr>
    </w:p>
    <w:p w14:paraId="52749956" w14:textId="77777777" w:rsidR="00486CA1" w:rsidRPr="00AE4B64" w:rsidRDefault="00486CA1" w:rsidP="00486CA1">
      <w:pPr>
        <w:pStyle w:val="Pquestiontextmainstem"/>
      </w:pPr>
    </w:p>
    <w:p w14:paraId="5E2B4BA3" w14:textId="56A96F69" w:rsidR="00486CA1" w:rsidRPr="00AE4B64" w:rsidRDefault="00486CA1" w:rsidP="00486CA1">
      <w:pPr>
        <w:pStyle w:val="Pquestiontextpartsai"/>
      </w:pPr>
      <w:r w:rsidRPr="00AE4B64">
        <w:rPr>
          <w:rStyle w:val="Cquestionpartlabelbold"/>
        </w:rPr>
        <w:t>(c)</w:t>
      </w:r>
      <w:r w:rsidRPr="00AE4B64">
        <w:rPr>
          <w:rStyle w:val="Cquestionpartlabelbold"/>
        </w:rPr>
        <w:tab/>
        <w:t>(i)</w:t>
      </w:r>
      <w:r w:rsidRPr="00AE4B64">
        <w:tab/>
        <w:t xml:space="preserve">Draw the line </w:t>
      </w:r>
      <w:r w:rsidRPr="00AE4B64">
        <w:rPr>
          <w:rStyle w:val="Cmathsexpressions"/>
        </w:rPr>
        <w:t>CD</w:t>
      </w:r>
      <w:r w:rsidRPr="00AE4B64">
        <w:t xml:space="preserve"> that passes through the points </w:t>
      </w:r>
      <w:r w:rsidRPr="00AE4B64">
        <w:rPr>
          <w:position w:val="-10"/>
          <w:sz w:val="20"/>
          <w:szCs w:val="20"/>
        </w:rPr>
        <w:object w:dxaOrig="720" w:dyaOrig="320" w14:anchorId="09DE9ABC">
          <v:shape id="_x0000_i1045" type="#_x0000_t75" style="width:36.45pt;height:16.85pt" o:ole="">
            <v:imagedata r:id="rId54" o:title=""/>
          </v:shape>
          <o:OLEObject Type="Embed" ProgID="Equation.DSMT4" ShapeID="_x0000_i1045" DrawAspect="Content" ObjectID="_1538835730" r:id="rId55"/>
        </w:object>
      </w:r>
      <w:r w:rsidRPr="00AE4B64">
        <w:rPr>
          <w:sz w:val="20"/>
          <w:szCs w:val="20"/>
        </w:rPr>
        <w:t xml:space="preserve"> and </w:t>
      </w:r>
      <w:r w:rsidRPr="00AE4B64">
        <w:rPr>
          <w:position w:val="-10"/>
          <w:sz w:val="20"/>
          <w:szCs w:val="20"/>
        </w:rPr>
        <w:object w:dxaOrig="740" w:dyaOrig="320" w14:anchorId="3BE2C470">
          <v:shape id="_x0000_i1046" type="#_x0000_t75" style="width:36.45pt;height:16.85pt" o:ole="">
            <v:imagedata r:id="rId56" o:title=""/>
          </v:shape>
          <o:OLEObject Type="Embed" ProgID="Equation.DSMT4" ShapeID="_x0000_i1046" DrawAspect="Content" ObjectID="_1538835731" r:id="rId57"/>
        </w:object>
      </w:r>
      <w:r w:rsidRPr="00AE4B64">
        <w:rPr>
          <w:sz w:val="20"/>
          <w:szCs w:val="20"/>
        </w:rPr>
        <w:t xml:space="preserve"> </w:t>
      </w:r>
      <w:r w:rsidR="001E7B58">
        <w:t>and find the equation</w:t>
      </w:r>
      <w:r w:rsidR="001E7B58">
        <w:br/>
      </w:r>
      <w:r w:rsidRPr="00AE4B64">
        <w:t xml:space="preserve">of the line </w:t>
      </w:r>
      <w:r w:rsidRPr="00AE4B64">
        <w:rPr>
          <w:rStyle w:val="Cmathsexpressions"/>
        </w:rPr>
        <w:t>CD</w:t>
      </w:r>
      <w:r w:rsidRPr="00AE4B64">
        <w:t>.</w:t>
      </w:r>
    </w:p>
    <w:p w14:paraId="5C74EDC3" w14:textId="77777777" w:rsidR="00486CA1" w:rsidRPr="00AE4B64" w:rsidRDefault="00486CA1" w:rsidP="00486CA1">
      <w:pPr>
        <w:pStyle w:val="Pquestiontextmainstem"/>
      </w:pPr>
    </w:p>
    <w:p w14:paraId="0CD24C93" w14:textId="77777777" w:rsidR="00486CA1" w:rsidRPr="00AE4B64" w:rsidRDefault="00486CA1" w:rsidP="00486CA1">
      <w:pPr>
        <w:pStyle w:val="Pquestiontextmainstem"/>
      </w:pPr>
    </w:p>
    <w:p w14:paraId="7AD06B1B" w14:textId="77777777" w:rsidR="00486CA1" w:rsidRPr="00AE4B64" w:rsidRDefault="00486CA1" w:rsidP="00486CA1">
      <w:pPr>
        <w:pStyle w:val="Pquestiontextpartsi"/>
      </w:pPr>
      <w:r w:rsidRPr="00AE4B64">
        <w:rPr>
          <w:rStyle w:val="Cquestionpartlabelbold"/>
        </w:rPr>
        <w:t>(ii)</w:t>
      </w:r>
      <w:r w:rsidRPr="00AE4B64">
        <w:tab/>
        <w:t xml:space="preserve">Prove that the line with equation </w:t>
      </w:r>
      <w:r w:rsidRPr="00AE4B64">
        <w:rPr>
          <w:position w:val="-10"/>
          <w:sz w:val="20"/>
          <w:szCs w:val="20"/>
        </w:rPr>
        <w:object w:dxaOrig="980" w:dyaOrig="320" w14:anchorId="0596C1A0">
          <v:shape id="_x0000_i1047" type="#_x0000_t75" style="width:48.6pt;height:16.85pt" o:ole="">
            <v:imagedata r:id="rId52" o:title=""/>
          </v:shape>
          <o:OLEObject Type="Embed" ProgID="Equation.DSMT4" ShapeID="_x0000_i1047" DrawAspect="Content" ObjectID="_1538835732" r:id="rId58"/>
        </w:object>
      </w:r>
      <w:r w:rsidRPr="00AE4B64">
        <w:t xml:space="preserve"> is perpendicular to the line </w:t>
      </w:r>
      <w:r w:rsidRPr="00AE4B64">
        <w:rPr>
          <w:rStyle w:val="Cmathsexpressions"/>
        </w:rPr>
        <w:t>CD</w:t>
      </w:r>
      <w:r w:rsidRPr="00AE4B64">
        <w:t>.</w:t>
      </w:r>
    </w:p>
    <w:p w14:paraId="6E3E7FE5" w14:textId="77777777" w:rsidR="006220CA" w:rsidRDefault="006220CA" w:rsidP="00C21566">
      <w:pPr>
        <w:pStyle w:val="Pquestiontextmainstem"/>
      </w:pPr>
    </w:p>
    <w:p w14:paraId="6EBD54EC" w14:textId="77777777" w:rsidR="005009BB" w:rsidRDefault="005009BB" w:rsidP="00C21566">
      <w:pPr>
        <w:pStyle w:val="Pquestiontextmainstem"/>
      </w:pPr>
    </w:p>
    <w:p w14:paraId="706FCEC1" w14:textId="77777777" w:rsidR="00280E0F" w:rsidRDefault="00280E0F" w:rsidP="00280E0F">
      <w:pPr>
        <w:pStyle w:val="Pquestionheadingsx"/>
      </w:pPr>
      <w:r w:rsidRPr="00DF7F34">
        <w:t xml:space="preserve">Question </w:t>
      </w:r>
      <w:r w:rsidR="00B146CA">
        <w:t>2</w:t>
      </w:r>
      <w:r w:rsidR="00205198">
        <w:t>4</w:t>
      </w:r>
      <w:r w:rsidRPr="00DF7F34">
        <w:tab/>
      </w:r>
      <w:r w:rsidR="00B146CA" w:rsidRPr="00B146CA">
        <w:rPr>
          <w:rStyle w:val="Cmarkslabel"/>
        </w:rPr>
        <w:t>4</w:t>
      </w:r>
      <w:r w:rsidRPr="00B146CA">
        <w:rPr>
          <w:rStyle w:val="Cmarkslabel"/>
        </w:rPr>
        <w:t xml:space="preserve"> m</w:t>
      </w:r>
      <w:r w:rsidRPr="00DF7F34">
        <w:rPr>
          <w:rStyle w:val="Cmarkslabel"/>
        </w:rPr>
        <w:t>arks</w:t>
      </w:r>
      <w:r w:rsidRPr="00DF7F34">
        <w:tab/>
      </w:r>
      <w:r w:rsidR="003F3A41">
        <w:t>[1.</w:t>
      </w:r>
      <w:r w:rsidR="00B146CA">
        <w:t>6</w:t>
      </w:r>
      <w:r w:rsidRPr="00DF7F34">
        <w:t>]</w:t>
      </w:r>
    </w:p>
    <w:p w14:paraId="0C5BA70C" w14:textId="77777777" w:rsidR="00D144E1" w:rsidRPr="006F14E6" w:rsidRDefault="00D144E1" w:rsidP="00B146CA">
      <w:pPr>
        <w:pStyle w:val="Pquestiontextmainstem"/>
      </w:pPr>
      <w:r w:rsidRPr="006F14E6">
        <w:t>A baker uses dried fruit in the fruit buns she makes. She has already used half the contents of the last 5 kg bag she has and wants to know how many more buns could possibly be made before she gets the new supply. Each bun uses 12 g of dried fruit ingredients.</w:t>
      </w:r>
    </w:p>
    <w:p w14:paraId="33241E40" w14:textId="4323921A" w:rsidR="006220CA" w:rsidRDefault="00D144E1" w:rsidP="00B146CA">
      <w:pPr>
        <w:pStyle w:val="Pquestiontextpartsa"/>
      </w:pPr>
      <w:r w:rsidRPr="006220CA">
        <w:rPr>
          <w:rStyle w:val="Cquestionpartlabelbold"/>
        </w:rPr>
        <w:t>(a)</w:t>
      </w:r>
      <w:r w:rsidR="006220CA">
        <w:tab/>
      </w:r>
      <w:r w:rsidRPr="006F14E6">
        <w:t xml:space="preserve">Write an </w:t>
      </w:r>
      <w:r w:rsidR="00B05B1E">
        <w:t>inequality</w:t>
      </w:r>
      <w:r w:rsidRPr="006F14E6">
        <w:t xml:space="preserve"> that describes the baker’s situation.</w:t>
      </w:r>
    </w:p>
    <w:p w14:paraId="0BA93B25" w14:textId="77777777" w:rsidR="006220CA" w:rsidRDefault="006220CA" w:rsidP="00B146CA">
      <w:pPr>
        <w:pStyle w:val="Pquestiontextpartsa"/>
      </w:pPr>
    </w:p>
    <w:p w14:paraId="35A4DCD7" w14:textId="77777777" w:rsidR="005009BB" w:rsidRDefault="005009BB" w:rsidP="00B146CA">
      <w:pPr>
        <w:pStyle w:val="Pquestiontextpartsa"/>
      </w:pPr>
    </w:p>
    <w:p w14:paraId="10B8FD33" w14:textId="59CA88DC" w:rsidR="006220CA" w:rsidRDefault="00D144E1" w:rsidP="00B146CA">
      <w:pPr>
        <w:pStyle w:val="Pquestiontextpartsa"/>
      </w:pPr>
      <w:r w:rsidRPr="006220CA">
        <w:rPr>
          <w:rStyle w:val="Cquestionpartlabelbold"/>
        </w:rPr>
        <w:t>(b)</w:t>
      </w:r>
      <w:r w:rsidR="006220CA">
        <w:tab/>
      </w:r>
      <w:r w:rsidRPr="006F14E6">
        <w:t xml:space="preserve">Solve the </w:t>
      </w:r>
      <w:r w:rsidR="00B05B1E">
        <w:t>inequality</w:t>
      </w:r>
      <w:r w:rsidRPr="006F14E6">
        <w:t xml:space="preserve"> to find ou</w:t>
      </w:r>
      <w:r w:rsidR="00A219D1">
        <w:t>t how many buns could be made.</w:t>
      </w:r>
    </w:p>
    <w:p w14:paraId="23D63FE2" w14:textId="77777777" w:rsidR="006220CA" w:rsidRDefault="006220CA" w:rsidP="00B146CA">
      <w:pPr>
        <w:pStyle w:val="Pquestiontextpartsa"/>
      </w:pPr>
    </w:p>
    <w:p w14:paraId="6D5D76F9" w14:textId="77777777" w:rsidR="006220CA" w:rsidRDefault="006220CA" w:rsidP="00B146CA">
      <w:pPr>
        <w:pStyle w:val="Pquestiontextpartsa"/>
      </w:pPr>
    </w:p>
    <w:p w14:paraId="35AA1F4D" w14:textId="77777777" w:rsidR="005009BB" w:rsidRDefault="005009BB" w:rsidP="00B146CA">
      <w:pPr>
        <w:pStyle w:val="Pquestiontextpartsa"/>
      </w:pPr>
    </w:p>
    <w:p w14:paraId="089FD6AA" w14:textId="77777777" w:rsidR="00280E0F" w:rsidRDefault="00280E0F" w:rsidP="00280E0F">
      <w:pPr>
        <w:pStyle w:val="Pquestionheadingsx"/>
      </w:pPr>
      <w:r w:rsidRPr="00DF7F34">
        <w:t xml:space="preserve">Question </w:t>
      </w:r>
      <w:r w:rsidR="00205198">
        <w:t>25</w:t>
      </w:r>
      <w:r w:rsidRPr="00DF7F34">
        <w:tab/>
      </w:r>
      <w:r w:rsidR="00B146CA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3F3A41">
        <w:t>[1.</w:t>
      </w:r>
      <w:r w:rsidR="00B146CA">
        <w:t>5</w:t>
      </w:r>
      <w:r w:rsidRPr="00DF7F34">
        <w:t>]</w:t>
      </w:r>
    </w:p>
    <w:p w14:paraId="76FAE96F" w14:textId="53C36B1C" w:rsidR="006220CA" w:rsidRDefault="00A219D1" w:rsidP="00B146CA">
      <w:pPr>
        <w:pStyle w:val="Pquestiontextmainstem"/>
      </w:pPr>
      <w:r>
        <w:t>Chris</w:t>
      </w:r>
      <w:r w:rsidR="00D144E1" w:rsidRPr="006F14E6">
        <w:t xml:space="preserve"> bought 2 ap</w:t>
      </w:r>
      <w:r>
        <w:t>ples and 3 bananas for 80 cents.</w:t>
      </w:r>
      <w:r w:rsidR="00D144E1" w:rsidRPr="006F14E6">
        <w:t xml:space="preserve"> Sally bought 1 ap</w:t>
      </w:r>
      <w:r>
        <w:t>ple and 5 bananas for 75 cents.</w:t>
      </w:r>
      <w:r>
        <w:br/>
      </w:r>
      <w:r w:rsidR="00D144E1" w:rsidRPr="006F14E6">
        <w:t>How much did each piece of fruit cost?</w:t>
      </w:r>
    </w:p>
    <w:p w14:paraId="12DA3193" w14:textId="77777777" w:rsidR="006220CA" w:rsidRDefault="006220CA" w:rsidP="00C21566">
      <w:pPr>
        <w:pStyle w:val="Pquestiontextmainstem"/>
      </w:pPr>
    </w:p>
    <w:p w14:paraId="57AC9DC2" w14:textId="77777777" w:rsidR="006220CA" w:rsidRDefault="006220CA" w:rsidP="00C21566">
      <w:pPr>
        <w:pStyle w:val="Pquestiontextmainstem"/>
      </w:pPr>
    </w:p>
    <w:p w14:paraId="142CEEA6" w14:textId="77777777" w:rsidR="006220CA" w:rsidRDefault="006220CA" w:rsidP="00C21566">
      <w:pPr>
        <w:pStyle w:val="Pquestiontextmainstem"/>
      </w:pPr>
    </w:p>
    <w:p w14:paraId="1ACC219C" w14:textId="77777777" w:rsidR="005009BB" w:rsidRDefault="005009BB" w:rsidP="00C21566">
      <w:pPr>
        <w:pStyle w:val="Pquestiontextmainstem"/>
      </w:pPr>
    </w:p>
    <w:p w14:paraId="24322634" w14:textId="77777777" w:rsidR="005009BB" w:rsidRDefault="005009BB" w:rsidP="00C21566">
      <w:pPr>
        <w:pStyle w:val="Pquestiontextmainstem"/>
      </w:pPr>
    </w:p>
    <w:p w14:paraId="32F06C23" w14:textId="77777777" w:rsidR="005009BB" w:rsidRDefault="005009BB" w:rsidP="00C21566">
      <w:pPr>
        <w:pStyle w:val="Pquestiontextmainstem"/>
      </w:pPr>
    </w:p>
    <w:p w14:paraId="4C714CFC" w14:textId="77777777" w:rsidR="005009BB" w:rsidRDefault="005009BB" w:rsidP="00C21566">
      <w:pPr>
        <w:pStyle w:val="Pquestiontextmainstem"/>
      </w:pPr>
    </w:p>
    <w:p w14:paraId="0024B5D3" w14:textId="7BCD62BF" w:rsidR="00280E0F" w:rsidRPr="006220CA" w:rsidRDefault="00280E0F" w:rsidP="002F43CF">
      <w:pPr>
        <w:pStyle w:val="Psectionresults"/>
        <w:spacing w:before="0" w:after="0"/>
      </w:pPr>
      <w:r w:rsidRPr="006220CA">
        <w:t>Ex</w:t>
      </w:r>
      <w:r w:rsidR="00213D1B">
        <w:t>tended a</w:t>
      </w:r>
      <w:r w:rsidR="00625908">
        <w:t>nswer total:_</w:t>
      </w:r>
      <w:r w:rsidR="007422E3">
        <w:t>______/25</w:t>
      </w:r>
    </w:p>
    <w:p w14:paraId="1B601827" w14:textId="115228F5" w:rsidR="00B146CA" w:rsidRPr="00525E45" w:rsidRDefault="007422E3" w:rsidP="002F43CF">
      <w:pPr>
        <w:pStyle w:val="Psectionresults"/>
        <w:spacing w:before="120" w:after="0"/>
      </w:pPr>
      <w:r>
        <w:t>TOTAL test results: _</w:t>
      </w:r>
      <w:r w:rsidR="00625908">
        <w:t>__</w:t>
      </w:r>
      <w:r>
        <w:t>__ / 80</w:t>
      </w:r>
    </w:p>
    <w:sectPr w:rsidR="00B146CA" w:rsidRPr="00525E45" w:rsidSect="00740619">
      <w:headerReference w:type="default" r:id="rId59"/>
      <w:footerReference w:type="default" r:id="rId60"/>
      <w:headerReference w:type="first" r:id="rId61"/>
      <w:footerReference w:type="first" r:id="rId62"/>
      <w:pgSz w:w="11906" w:h="16838" w:code="9"/>
      <w:pgMar w:top="1418" w:right="567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C7F688" w14:textId="77777777" w:rsidR="008E7C3C" w:rsidRDefault="008E7C3C">
      <w:r>
        <w:separator/>
      </w:r>
    </w:p>
  </w:endnote>
  <w:endnote w:type="continuationSeparator" w:id="0">
    <w:p w14:paraId="7F1A9769" w14:textId="77777777" w:rsidR="008E7C3C" w:rsidRDefault="008E7C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76037F" w14:textId="77777777" w:rsidR="003F3A41" w:rsidRPr="003F3A41" w:rsidRDefault="003F3A41" w:rsidP="003F3A4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51EA7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FB8CCD" w14:textId="77777777" w:rsidR="003F3A41" w:rsidRPr="003F3A41" w:rsidRDefault="003F3A41" w:rsidP="003F3A4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51EA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956E42" w14:textId="77777777" w:rsidR="008E7C3C" w:rsidRDefault="008E7C3C">
      <w:r>
        <w:separator/>
      </w:r>
    </w:p>
  </w:footnote>
  <w:footnote w:type="continuationSeparator" w:id="0">
    <w:p w14:paraId="47AC8C14" w14:textId="77777777" w:rsidR="008E7C3C" w:rsidRDefault="008E7C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C35AC6" w14:textId="17FF9F44" w:rsidR="00AC661D" w:rsidRPr="00BA6F34" w:rsidRDefault="00625908" w:rsidP="00B8208C">
    <w:pPr>
      <w:pStyle w:val="Pheadertext"/>
    </w:pPr>
    <w:r>
      <w:t xml:space="preserve">Pearson Mathematics </w:t>
    </w:r>
    <w:r w:rsidR="00BA6F34" w:rsidRPr="00BA6F34">
      <w:t xml:space="preserve">10–10A </w:t>
    </w:r>
    <w:r>
      <w:t xml:space="preserve">   </w:t>
    </w:r>
    <w:r w:rsidR="00C310D4" w:rsidRPr="00BA6F34">
      <w:rPr>
        <w:rStyle w:val="HeaderChar"/>
      </w:rPr>
      <w:t xml:space="preserve">Linear relationships </w:t>
    </w:r>
    <w:r>
      <w:rPr>
        <w:rStyle w:val="HeaderChar"/>
      </w:rPr>
      <w:t xml:space="preserve">— </w:t>
    </w:r>
    <w:r w:rsidR="00C310D4" w:rsidRPr="00BA6F34">
      <w:rPr>
        <w:rStyle w:val="HeaderChar"/>
      </w:rPr>
      <w:t>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90F191" w14:textId="2E7EAA6F" w:rsidR="00740619" w:rsidRDefault="00625908" w:rsidP="00740619">
    <w:pPr>
      <w:pStyle w:val="Header"/>
      <w:tabs>
        <w:tab w:val="clear" w:pos="4513"/>
        <w:tab w:val="clear" w:pos="9026"/>
        <w:tab w:val="left" w:pos="6804"/>
        <w:tab w:val="left" w:pos="9639"/>
      </w:tabs>
      <w:rPr>
        <w:b/>
      </w:rPr>
    </w:pPr>
    <w:r>
      <w:rPr>
        <w:b/>
      </w:rPr>
      <w:t>Pearson Mathematics</w:t>
    </w:r>
    <w:r w:rsidR="00BA6F34">
      <w:rPr>
        <w:b/>
      </w:rPr>
      <w:t xml:space="preserve"> 10–10A</w:t>
    </w:r>
    <w:r w:rsidR="00740619">
      <w:rPr>
        <w:b/>
      </w:rPr>
      <w:tab/>
      <w:t>Name: __________________________</w:t>
    </w:r>
  </w:p>
  <w:p w14:paraId="409A0DB8" w14:textId="5DB63B68" w:rsidR="00740619" w:rsidRPr="00BA6F34" w:rsidRDefault="00625908" w:rsidP="00BA6F34">
    <w:pPr>
      <w:pStyle w:val="Header"/>
      <w:tabs>
        <w:tab w:val="clear" w:pos="4513"/>
        <w:tab w:val="clear" w:pos="9026"/>
        <w:tab w:val="left" w:pos="5180"/>
        <w:tab w:val="left" w:pos="6804"/>
      </w:tabs>
      <w:rPr>
        <w:b/>
      </w:rPr>
    </w:pPr>
    <w:r>
      <w:rPr>
        <w:b/>
      </w:rPr>
      <w:t>Linear relationships — Test B</w:t>
    </w:r>
    <w:r w:rsidR="00740619">
      <w:rPr>
        <w:b/>
      </w:rPr>
      <w:tab/>
    </w:r>
    <w:r w:rsidR="00740619">
      <w:rPr>
        <w:b/>
      </w:rPr>
      <w:tab/>
      <w:t>Class: 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C70A14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7E8E8080"/>
    <w:lvl w:ilvl="0" w:tplc="12A6B7C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0"/>
  </w:num>
  <w:num w:numId="3">
    <w:abstractNumId w:val="9"/>
  </w:num>
  <w:num w:numId="4">
    <w:abstractNumId w:val="11"/>
  </w:num>
  <w:num w:numId="5">
    <w:abstractNumId w:val="2"/>
  </w:num>
  <w:num w:numId="6">
    <w:abstractNumId w:val="5"/>
  </w:num>
  <w:num w:numId="7">
    <w:abstractNumId w:val="7"/>
  </w:num>
  <w:num w:numId="8">
    <w:abstractNumId w:val="6"/>
  </w:num>
  <w:num w:numId="9">
    <w:abstractNumId w:val="1"/>
  </w:num>
  <w:num w:numId="10">
    <w:abstractNumId w:val="4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083"/>
    <w:rsid w:val="00001321"/>
    <w:rsid w:val="0002111D"/>
    <w:rsid w:val="000308A9"/>
    <w:rsid w:val="00103B2A"/>
    <w:rsid w:val="001B6B1B"/>
    <w:rsid w:val="001D6EE9"/>
    <w:rsid w:val="001E7B58"/>
    <w:rsid w:val="00205198"/>
    <w:rsid w:val="00213D1B"/>
    <w:rsid w:val="00280E0F"/>
    <w:rsid w:val="00290778"/>
    <w:rsid w:val="002B46BE"/>
    <w:rsid w:val="002F43CF"/>
    <w:rsid w:val="00306DDD"/>
    <w:rsid w:val="003936C7"/>
    <w:rsid w:val="003F3A41"/>
    <w:rsid w:val="004325F2"/>
    <w:rsid w:val="00486CA1"/>
    <w:rsid w:val="004A2F1C"/>
    <w:rsid w:val="004E3A0B"/>
    <w:rsid w:val="005009BB"/>
    <w:rsid w:val="00551EA7"/>
    <w:rsid w:val="00570967"/>
    <w:rsid w:val="005736A3"/>
    <w:rsid w:val="005D65C5"/>
    <w:rsid w:val="005F5FC9"/>
    <w:rsid w:val="006220CA"/>
    <w:rsid w:val="00625908"/>
    <w:rsid w:val="006462B6"/>
    <w:rsid w:val="00683954"/>
    <w:rsid w:val="006941FF"/>
    <w:rsid w:val="00695091"/>
    <w:rsid w:val="006A4ED0"/>
    <w:rsid w:val="006F14E6"/>
    <w:rsid w:val="006F668A"/>
    <w:rsid w:val="00701B89"/>
    <w:rsid w:val="0073453B"/>
    <w:rsid w:val="00740619"/>
    <w:rsid w:val="007422E3"/>
    <w:rsid w:val="007E1DDF"/>
    <w:rsid w:val="007F797A"/>
    <w:rsid w:val="0086575E"/>
    <w:rsid w:val="008842C8"/>
    <w:rsid w:val="008A675A"/>
    <w:rsid w:val="008E7C3C"/>
    <w:rsid w:val="009F0680"/>
    <w:rsid w:val="00A219D1"/>
    <w:rsid w:val="00A35813"/>
    <w:rsid w:val="00A56601"/>
    <w:rsid w:val="00A56F10"/>
    <w:rsid w:val="00A60DC5"/>
    <w:rsid w:val="00A828B3"/>
    <w:rsid w:val="00AA69FA"/>
    <w:rsid w:val="00AC6281"/>
    <w:rsid w:val="00AC661D"/>
    <w:rsid w:val="00AD6F92"/>
    <w:rsid w:val="00AF0F7E"/>
    <w:rsid w:val="00B05B1E"/>
    <w:rsid w:val="00B146CA"/>
    <w:rsid w:val="00B51FD9"/>
    <w:rsid w:val="00B53399"/>
    <w:rsid w:val="00B8208C"/>
    <w:rsid w:val="00BA0654"/>
    <w:rsid w:val="00BA6F34"/>
    <w:rsid w:val="00BE36E2"/>
    <w:rsid w:val="00C21566"/>
    <w:rsid w:val="00C21733"/>
    <w:rsid w:val="00C310D4"/>
    <w:rsid w:val="00C35A25"/>
    <w:rsid w:val="00C43083"/>
    <w:rsid w:val="00CC1F7D"/>
    <w:rsid w:val="00CD6959"/>
    <w:rsid w:val="00D144E1"/>
    <w:rsid w:val="00D207C5"/>
    <w:rsid w:val="00D648C3"/>
    <w:rsid w:val="00E05D5B"/>
    <w:rsid w:val="00E64277"/>
    <w:rsid w:val="00F050B0"/>
    <w:rsid w:val="00F12342"/>
    <w:rsid w:val="00F1607D"/>
    <w:rsid w:val="00F32A3B"/>
    <w:rsid w:val="00F5332C"/>
    <w:rsid w:val="00F55115"/>
    <w:rsid w:val="00F84CD9"/>
    <w:rsid w:val="00FA021F"/>
    <w:rsid w:val="00FB6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D9D887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7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84C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280E0F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Hangingindent2">
    <w:name w:val="Hanging indent 2"/>
    <w:basedOn w:val="Hangingindent"/>
    <w:pPr>
      <w:ind w:left="624" w:hanging="624"/>
    </w:p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280E0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80E0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80E0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80E0F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280E0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0E0F"/>
    <w:rPr>
      <w:b/>
    </w:rPr>
  </w:style>
  <w:style w:type="paragraph" w:customStyle="1" w:styleId="Pquestiontextmcqoptions">
    <w:name w:val="P: question text mcq options"/>
    <w:basedOn w:val="Pquestiontextmainstem"/>
    <w:qFormat/>
    <w:rsid w:val="00280E0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80E0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80E0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0E0F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280E0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80E0F"/>
    <w:pPr>
      <w:spacing w:before="0"/>
    </w:pPr>
  </w:style>
  <w:style w:type="character" w:customStyle="1" w:styleId="Cmathsexpressions">
    <w:name w:val="C: maths expressions"/>
    <w:uiPriority w:val="1"/>
    <w:qFormat/>
    <w:rsid w:val="00280E0F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C21566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6220C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6220C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6220CA"/>
    <w:pPr>
      <w:spacing w:after="0"/>
      <w:jc w:val="center"/>
    </w:pPr>
  </w:style>
  <w:style w:type="character" w:customStyle="1" w:styleId="Ptimtext">
    <w:name w:val="P: tim text"/>
    <w:rsid w:val="006220CA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6220CA"/>
    <w:rPr>
      <w:vertAlign w:val="superscript"/>
    </w:rPr>
  </w:style>
  <w:style w:type="character" w:customStyle="1" w:styleId="Citalicsubscript">
    <w:name w:val="C: italic subscript"/>
    <w:uiPriority w:val="1"/>
    <w:qFormat/>
    <w:rsid w:val="006220CA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220CA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220CA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7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84C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280E0F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Hangingindent2">
    <w:name w:val="Hanging indent 2"/>
    <w:basedOn w:val="Hangingindent"/>
    <w:pPr>
      <w:ind w:left="624" w:hanging="624"/>
    </w:p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280E0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80E0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80E0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80E0F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280E0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0E0F"/>
    <w:rPr>
      <w:b/>
    </w:rPr>
  </w:style>
  <w:style w:type="paragraph" w:customStyle="1" w:styleId="Pquestiontextmcqoptions">
    <w:name w:val="P: question text mcq options"/>
    <w:basedOn w:val="Pquestiontextmainstem"/>
    <w:qFormat/>
    <w:rsid w:val="00280E0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80E0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80E0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0E0F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280E0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80E0F"/>
    <w:pPr>
      <w:spacing w:before="0"/>
    </w:pPr>
  </w:style>
  <w:style w:type="character" w:customStyle="1" w:styleId="Cmathsexpressions">
    <w:name w:val="C: maths expressions"/>
    <w:uiPriority w:val="1"/>
    <w:qFormat/>
    <w:rsid w:val="00280E0F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C21566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6220C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6220C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6220CA"/>
    <w:pPr>
      <w:spacing w:after="0"/>
      <w:jc w:val="center"/>
    </w:pPr>
  </w:style>
  <w:style w:type="character" w:customStyle="1" w:styleId="Ptimtext">
    <w:name w:val="P: tim text"/>
    <w:rsid w:val="006220CA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6220CA"/>
    <w:rPr>
      <w:vertAlign w:val="superscript"/>
    </w:rPr>
  </w:style>
  <w:style w:type="character" w:customStyle="1" w:styleId="Citalicsubscript">
    <w:name w:val="C: italic subscript"/>
    <w:uiPriority w:val="1"/>
    <w:qFormat/>
    <w:rsid w:val="006220CA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220CA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220CA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jpeg"/><Relationship Id="rId47" Type="http://schemas.openxmlformats.org/officeDocument/2006/relationships/image" Target="media/image21.jpeg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jpe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jpeg"/><Relationship Id="rId52" Type="http://schemas.openxmlformats.org/officeDocument/2006/relationships/image" Target="media/image24.wmf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microsoft.com/office/2007/relationships/hdphoto" Target="media/hdphoto1.wdp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7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AFAB99-D4C3-421F-8D21-668090B8B3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7</Pages>
  <Words>1397</Words>
  <Characters>4666</Characters>
  <Application>Microsoft Office Word</Application>
  <DocSecurity>0</DocSecurity>
  <Lines>274</Lines>
  <Paragraphs>3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Pearson</Company>
  <LinksUpToDate>false</LinksUpToDate>
  <CharactersWithSpaces>5760</CharactersWithSpaces>
  <SharedDoc>false</SharedDoc>
  <HyperlinkBase/>
  <HLinks>
    <vt:vector size="24" baseType="variant">
      <vt:variant>
        <vt:i4>262182</vt:i4>
      </vt:variant>
      <vt:variant>
        <vt:i4>5156</vt:i4>
      </vt:variant>
      <vt:variant>
        <vt:i4>1045</vt:i4>
      </vt:variant>
      <vt:variant>
        <vt:i4>1</vt:i4>
      </vt:variant>
      <vt:variant>
        <vt:lpwstr>PM10_PR_TSa4_1</vt:lpwstr>
      </vt:variant>
      <vt:variant>
        <vt:lpwstr/>
      </vt:variant>
      <vt:variant>
        <vt:i4>6553620</vt:i4>
      </vt:variant>
      <vt:variant>
        <vt:i4>6377</vt:i4>
      </vt:variant>
      <vt:variant>
        <vt:i4>1053</vt:i4>
      </vt:variant>
      <vt:variant>
        <vt:i4>1</vt:i4>
      </vt:variant>
      <vt:variant>
        <vt:lpwstr>PM2e_10_EB_04_SAT_01</vt:lpwstr>
      </vt:variant>
      <vt:variant>
        <vt:lpwstr/>
      </vt:variant>
      <vt:variant>
        <vt:i4>7602187</vt:i4>
      </vt:variant>
      <vt:variant>
        <vt:i4>6785</vt:i4>
      </vt:variant>
      <vt:variant>
        <vt:i4>1054</vt:i4>
      </vt:variant>
      <vt:variant>
        <vt:i4>1</vt:i4>
      </vt:variant>
      <vt:variant>
        <vt:lpwstr>PM10_PR_TSa4_3_RR</vt:lpwstr>
      </vt:variant>
      <vt:variant>
        <vt:lpwstr/>
      </vt:variant>
      <vt:variant>
        <vt:i4>7536651</vt:i4>
      </vt:variant>
      <vt:variant>
        <vt:i4>7185</vt:i4>
      </vt:variant>
      <vt:variant>
        <vt:i4>1056</vt:i4>
      </vt:variant>
      <vt:variant>
        <vt:i4>1</vt:i4>
      </vt:variant>
      <vt:variant>
        <vt:lpwstr>PM10_PR_TSa4_4_RR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dc:description/>
  <cp:lastModifiedBy>Tim Carruthers</cp:lastModifiedBy>
  <cp:revision>31</cp:revision>
  <cp:lastPrinted>2011-01-04T05:30:00Z</cp:lastPrinted>
  <dcterms:created xsi:type="dcterms:W3CDTF">2016-09-07T07:14:00Z</dcterms:created>
  <dcterms:modified xsi:type="dcterms:W3CDTF">2016-10-24T05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